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7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8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9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0.xml" ContentType="application/vnd.openxmlformats-officedocument.theme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1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2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83" r:id="rId1"/>
    <p:sldMasterId id="2147483996" r:id="rId2"/>
    <p:sldMasterId id="2147484069" r:id="rId3"/>
    <p:sldMasterId id="2147484095" r:id="rId4"/>
    <p:sldMasterId id="2147484138" r:id="rId5"/>
    <p:sldMasterId id="2147484164" r:id="rId6"/>
    <p:sldMasterId id="2147484205" r:id="rId7"/>
    <p:sldMasterId id="2147484218" r:id="rId8"/>
    <p:sldMasterId id="2147484235" r:id="rId9"/>
    <p:sldMasterId id="2147484249" r:id="rId10"/>
    <p:sldMasterId id="2147484263" r:id="rId11"/>
    <p:sldMasterId id="2147484278" r:id="rId12"/>
    <p:sldMasterId id="2147484290" r:id="rId13"/>
  </p:sldMasterIdLst>
  <p:notesMasterIdLst>
    <p:notesMasterId r:id="rId41"/>
  </p:notesMasterIdLst>
  <p:handoutMasterIdLst>
    <p:handoutMasterId r:id="rId42"/>
  </p:handoutMasterIdLst>
  <p:sldIdLst>
    <p:sldId id="933" r:id="rId14"/>
    <p:sldId id="678" r:id="rId15"/>
    <p:sldId id="598" r:id="rId16"/>
    <p:sldId id="861" r:id="rId17"/>
    <p:sldId id="2362" r:id="rId18"/>
    <p:sldId id="2367" r:id="rId19"/>
    <p:sldId id="2364" r:id="rId20"/>
    <p:sldId id="2363" r:id="rId21"/>
    <p:sldId id="2365" r:id="rId22"/>
    <p:sldId id="1638" r:id="rId23"/>
    <p:sldId id="262" r:id="rId24"/>
    <p:sldId id="1740" r:id="rId25"/>
    <p:sldId id="2371" r:id="rId26"/>
    <p:sldId id="2368" r:id="rId27"/>
    <p:sldId id="1729" r:id="rId28"/>
    <p:sldId id="2372" r:id="rId29"/>
    <p:sldId id="1640" r:id="rId30"/>
    <p:sldId id="1641" r:id="rId31"/>
    <p:sldId id="2370" r:id="rId32"/>
    <p:sldId id="470" r:id="rId33"/>
    <p:sldId id="2388" r:id="rId34"/>
    <p:sldId id="2361" r:id="rId35"/>
    <p:sldId id="2387" r:id="rId36"/>
    <p:sldId id="463" r:id="rId37"/>
    <p:sldId id="2386" r:id="rId38"/>
    <p:sldId id="291" r:id="rId39"/>
    <p:sldId id="2366" r:id="rId40"/>
  </p:sldIdLst>
  <p:sldSz cx="9144000" cy="6858000" type="screen4x3"/>
  <p:notesSz cx="7104063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kadiy Taranenko" initials="AT" lastIdx="11" clrIdx="0">
    <p:extLst>
      <p:ext uri="{19B8F6BF-5375-455C-9EA6-DF929625EA0E}">
        <p15:presenceInfo xmlns:p15="http://schemas.microsoft.com/office/powerpoint/2012/main" userId="6af8197be277c4db" providerId="Windows Live"/>
      </p:ext>
    </p:extLst>
  </p:cmAuthor>
  <p:cmAuthor id="2" name="Петр Парфенов" initials="ПП" lastIdx="6" clrIdx="1">
    <p:extLst>
      <p:ext uri="{19B8F6BF-5375-455C-9EA6-DF929625EA0E}">
        <p15:presenceInfo xmlns:p15="http://schemas.microsoft.com/office/powerpoint/2012/main" userId="aabe5716e90e97c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55C2B"/>
    <a:srgbClr val="000090"/>
    <a:srgbClr val="FFFFFF"/>
    <a:srgbClr val="33CC33"/>
    <a:srgbClr val="66FF33"/>
    <a:srgbClr val="009900"/>
    <a:srgbClr val="990099"/>
    <a:srgbClr val="FFFF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75" autoAdjust="0"/>
    <p:restoredTop sz="94646" autoAdjust="0"/>
  </p:normalViewPr>
  <p:slideViewPr>
    <p:cSldViewPr>
      <p:cViewPr varScale="1">
        <p:scale>
          <a:sx n="82" d="100"/>
          <a:sy n="82" d="100"/>
        </p:scale>
        <p:origin x="883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2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3312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handoutMaster" Target="handoutMasters/handoutMaster1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ru-RU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 altLang="ru-RU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r>
              <a:rPr lang="en-US" altLang="ru-RU"/>
              <a:t>Yuri Riabov         QM2006 Shanghai                  Nov. 19, 2006</a:t>
            </a:r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AAB6E9F1-63B8-4395-862C-41442373140F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ru-RU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 altLang="ru-RU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r>
              <a:rPr lang="en-US" altLang="ru-RU"/>
              <a:t>Yuri Riabov         QM2006 Shanghai                  Nov. 19, 2006</a:t>
            </a:r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10481795-BEC2-4D02-AF40-DF7C3D85021A}" type="slidenum">
              <a:rPr lang="en-US" altLang="ru-RU"/>
              <a:pPr/>
              <a:t>‹#›</a:t>
            </a:fld>
            <a:endParaRPr lang="en-US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>
            <a:extLst>
              <a:ext uri="{FF2B5EF4-FFF2-40B4-BE49-F238E27FC236}">
                <a16:creationId xmlns:a16="http://schemas.microsoft.com/office/drawing/2014/main" id="{011474B7-1924-0044-B94B-C54C6FAD04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2E41D2-5023-9241-9659-ADC6BD82707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6757C829-B86C-1E4E-8296-E07A167222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D2871CE7-43BE-E94F-8EA3-377CC7C60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4000" b="0" i="0" dirty="0">
              <a:solidFill>
                <a:srgbClr val="374151"/>
              </a:solidFill>
              <a:effectLst/>
              <a:latin typeface="Söhne"/>
            </a:endParaRPr>
          </a:p>
        </p:txBody>
      </p:sp>
    </p:spTree>
    <p:extLst>
      <p:ext uri="{BB962C8B-B14F-4D97-AF65-F5344CB8AC3E}">
        <p14:creationId xmlns:p14="http://schemas.microsoft.com/office/powerpoint/2010/main" val="31096553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D0511300-E2ED-949A-DB8D-0E1700146A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58EEC3-6577-4EF0-AD18-8DE1F9E26C42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D70A479A-6C44-9CE5-3C96-20BC9B7D48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9A433A30-1483-B98B-3E93-572BCDAEC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BDFA326-24FE-E191-0153-2E413D30507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6">
            <a:extLst>
              <a:ext uri="{FF2B5EF4-FFF2-40B4-BE49-F238E27FC236}">
                <a16:creationId xmlns:a16="http://schemas.microsoft.com/office/drawing/2014/main" id="{812B8B47-BAB9-5814-D4A1-05E21F8EDF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 defTabSz="45720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Times New Roman" panose="02020603050405020304" pitchFamily="18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/>
            </a:pPr>
            <a:fld id="{ABE51A9F-B049-4AEB-9CBE-0D760C37A539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DejaVu Sans"/>
                <a:cs typeface="DejaVu Sans"/>
              </a:rPr>
              <a:pPr marL="215900" marR="0" lvl="0" indent="-192088" algn="r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Times New Roman" panose="02020603050405020304" pitchFamily="18" charset="0"/>
                <a:buNone/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</a:tabLst>
                <a:defRPr/>
              </a:pPr>
              <a:t>13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97283" name="Rectangle 1">
            <a:extLst>
              <a:ext uri="{FF2B5EF4-FFF2-40B4-BE49-F238E27FC236}">
                <a16:creationId xmlns:a16="http://schemas.microsoft.com/office/drawing/2014/main" id="{55057EF0-B85F-9965-06AD-650308E14B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63588"/>
            <a:ext cx="5495925" cy="3771900"/>
          </a:xfrm>
          <a:solidFill>
            <a:srgbClr val="FFFFFF"/>
          </a:solidFill>
          <a:ln/>
        </p:spPr>
      </p:sp>
      <p:sp>
        <p:nvSpPr>
          <p:cNvPr id="97284" name="Rectangle 2">
            <a:extLst>
              <a:ext uri="{FF2B5EF4-FFF2-40B4-BE49-F238E27FC236}">
                <a16:creationId xmlns:a16="http://schemas.microsoft.com/office/drawing/2014/main" id="{7D514E62-B347-F5FE-546B-23699A373F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939863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32188A-4482-1948-DBCB-086E0FB9FD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7">
            <a:extLst>
              <a:ext uri="{FF2B5EF4-FFF2-40B4-BE49-F238E27FC236}">
                <a16:creationId xmlns:a16="http://schemas.microsoft.com/office/drawing/2014/main" id="{17E85952-6DF7-7191-842D-C0293CAD7D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55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D20A9F-E4FF-4CD2-BEA0-13964A426834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55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4915" name="Rectangle 2">
            <a:extLst>
              <a:ext uri="{FF2B5EF4-FFF2-40B4-BE49-F238E27FC236}">
                <a16:creationId xmlns:a16="http://schemas.microsoft.com/office/drawing/2014/main" id="{366BBF2E-580D-93D8-CF4E-0C747A74BB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6" name="Rectangle 3">
            <a:extLst>
              <a:ext uri="{FF2B5EF4-FFF2-40B4-BE49-F238E27FC236}">
                <a16:creationId xmlns:a16="http://schemas.microsoft.com/office/drawing/2014/main" id="{765728CD-EBCF-F337-17C7-6296D452A4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361764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CC673B-928C-DA24-2EA3-AA211AC4D3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8FA35379-E465-4B58-2B5C-E09162CCB0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D9F741-522B-4C3A-8D65-4AE571245734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8BF75AA7-A554-0740-B754-4915EC61A6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9359D812-E406-7B3E-56BA-448C2F3513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344064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851F59-75B7-84D7-39FA-F5B402F3AB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7">
            <a:extLst>
              <a:ext uri="{FF2B5EF4-FFF2-40B4-BE49-F238E27FC236}">
                <a16:creationId xmlns:a16="http://schemas.microsoft.com/office/drawing/2014/main" id="{47320866-6E79-8E54-9A03-D956E39B13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55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D20A9F-E4FF-4CD2-BEA0-13964A426834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55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4915" name="Rectangle 2">
            <a:extLst>
              <a:ext uri="{FF2B5EF4-FFF2-40B4-BE49-F238E27FC236}">
                <a16:creationId xmlns:a16="http://schemas.microsoft.com/office/drawing/2014/main" id="{E34FF063-D0EB-40FE-4068-FEA2010EA0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6" name="Rectangle 3">
            <a:extLst>
              <a:ext uri="{FF2B5EF4-FFF2-40B4-BE49-F238E27FC236}">
                <a16:creationId xmlns:a16="http://schemas.microsoft.com/office/drawing/2014/main" id="{22463101-8ED6-342C-9426-6AABFC3823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907394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A0F35BA-36ED-9E24-68D7-EFA00FA5A4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7">
            <a:extLst>
              <a:ext uri="{FF2B5EF4-FFF2-40B4-BE49-F238E27FC236}">
                <a16:creationId xmlns:a16="http://schemas.microsoft.com/office/drawing/2014/main" id="{1A086D7A-332B-0FC0-A846-6D3063007F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55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D20A9F-E4FF-4CD2-BEA0-13964A426834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55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4915" name="Rectangle 2">
            <a:extLst>
              <a:ext uri="{FF2B5EF4-FFF2-40B4-BE49-F238E27FC236}">
                <a16:creationId xmlns:a16="http://schemas.microsoft.com/office/drawing/2014/main" id="{23C73C34-99B7-8E40-D222-1764892E5A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6" name="Rectangle 3">
            <a:extLst>
              <a:ext uri="{FF2B5EF4-FFF2-40B4-BE49-F238E27FC236}">
                <a16:creationId xmlns:a16="http://schemas.microsoft.com/office/drawing/2014/main" id="{FC72C4CE-132E-402A-17C6-690372FAA9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026530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0F4049-94BE-529F-EC53-9B4C95B153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PlaceHolder 1">
            <a:extLst>
              <a:ext uri="{FF2B5EF4-FFF2-40B4-BE49-F238E27FC236}">
                <a16:creationId xmlns:a16="http://schemas.microsoft.com/office/drawing/2014/main" id="{FF606E9D-7B68-F673-B267-5B680E9B8F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>
            <a:extLst>
              <a:ext uri="{FF2B5EF4-FFF2-40B4-BE49-F238E27FC236}">
                <a16:creationId xmlns:a16="http://schemas.microsoft.com/office/drawing/2014/main" id="{2E1596F8-C25A-F3AB-1FBC-53D3DE797E18}"/>
              </a:ext>
            </a:extLst>
          </p:cNvPr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>
            <a:extLst>
              <a:ext uri="{FF2B5EF4-FFF2-40B4-BE49-F238E27FC236}">
                <a16:creationId xmlns:a16="http://schemas.microsoft.com/office/drawing/2014/main" id="{CD6466E1-5AD5-58C3-203D-56F16078153B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2558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7E6075-E5B2-F702-9012-D7BA694340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PlaceHolder 1">
            <a:extLst>
              <a:ext uri="{FF2B5EF4-FFF2-40B4-BE49-F238E27FC236}">
                <a16:creationId xmlns:a16="http://schemas.microsoft.com/office/drawing/2014/main" id="{EBFC3110-13DB-26EA-9382-7394B4950E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>
            <a:extLst>
              <a:ext uri="{FF2B5EF4-FFF2-40B4-BE49-F238E27FC236}">
                <a16:creationId xmlns:a16="http://schemas.microsoft.com/office/drawing/2014/main" id="{DC8E68F7-FCD3-8614-62A5-EBDD55D76B7A}"/>
              </a:ext>
            </a:extLst>
          </p:cNvPr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>
            <a:extLst>
              <a:ext uri="{FF2B5EF4-FFF2-40B4-BE49-F238E27FC236}">
                <a16:creationId xmlns:a16="http://schemas.microsoft.com/office/drawing/2014/main" id="{D0EB11B4-EEA8-E779-B1B2-57113FB7D27C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363148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6408DE-37B7-A9ED-2CF2-AC0DE0F59A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PlaceHolder 1">
            <a:extLst>
              <a:ext uri="{FF2B5EF4-FFF2-40B4-BE49-F238E27FC236}">
                <a16:creationId xmlns:a16="http://schemas.microsoft.com/office/drawing/2014/main" id="{555A830B-F3CB-674E-95F6-27D7101BD8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>
            <a:extLst>
              <a:ext uri="{FF2B5EF4-FFF2-40B4-BE49-F238E27FC236}">
                <a16:creationId xmlns:a16="http://schemas.microsoft.com/office/drawing/2014/main" id="{6124528E-6D66-793E-3F53-310037BFCC58}"/>
              </a:ext>
            </a:extLst>
          </p:cNvPr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>
            <a:extLst>
              <a:ext uri="{FF2B5EF4-FFF2-40B4-BE49-F238E27FC236}">
                <a16:creationId xmlns:a16="http://schemas.microsoft.com/office/drawing/2014/main" id="{6C465F44-D6D8-F58B-9E28-56BB6A7EB60B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886529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D2D71D-0C89-D0D3-DCAA-F84FD36509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FF7321B0-8E71-165F-0A0C-530EC71EDF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1E39B1-BE60-40E6-8B02-A16523E9FCEB}" type="slidenum">
              <a:rPr kumimoji="0" lang="en-US" altLang="ru-RU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ru-RU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0389E263-2B2B-8F01-45CE-568FC2EDB7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54531DED-295F-4743-ACBD-09A92E0B6D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220568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24D78352-F150-45A6-CF91-800040D02A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78103949-32EE-A0D8-441B-11E52E00CA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414D841D-9DB6-93F5-70A7-10DE47D88E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6C8CEDB9-13EC-3687-99A3-4F88D9473B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A08EE9FF-4640-817D-1F9E-D915C9549E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9F9699-2063-482F-A427-2B1794F2648E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13F74B32-3EF4-E708-0658-9042B3360F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D029FA22-12DD-F481-0D4C-81467100CD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3E30EF-5732-3C7E-72C1-271C3909B2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>
            <a:extLst>
              <a:ext uri="{FF2B5EF4-FFF2-40B4-BE49-F238E27FC236}">
                <a16:creationId xmlns:a16="http://schemas.microsoft.com/office/drawing/2014/main" id="{FAAE29AB-2C60-DFD9-52A4-29A8C2B732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FB139D6-0727-4D50-9F77-66D23D66D116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6307" name="Rectangle 2">
            <a:extLst>
              <a:ext uri="{FF2B5EF4-FFF2-40B4-BE49-F238E27FC236}">
                <a16:creationId xmlns:a16="http://schemas.microsoft.com/office/drawing/2014/main" id="{54BB3162-4DEE-E746-7FFE-C4CDE7CC3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>
            <a:extLst>
              <a:ext uri="{FF2B5EF4-FFF2-40B4-BE49-F238E27FC236}">
                <a16:creationId xmlns:a16="http://schemas.microsoft.com/office/drawing/2014/main" id="{E93AE72A-E2E1-5EDC-B4C9-1B2F8D0B60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560522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18B2DE2-EB19-2A6E-C852-4D1BAC0486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7AF72785-46B1-86C4-8409-C78F929989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1E39B1-BE60-40E6-8B02-A16523E9FCEB}" type="slidenum">
              <a:rPr kumimoji="0" lang="en-US" altLang="ru-RU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ru-RU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D9B55F71-81C7-9885-B5CC-3BCFEB7D5F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D13ECD23-1C45-B413-3F24-CADB5FE66B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312667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8DE889-A80B-39DA-CDEE-F580DD946A7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5C2FF341-B581-F377-E971-711BECA4C4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1E39B1-BE60-40E6-8B02-A16523E9FCEB}" type="slidenum">
              <a:rPr kumimoji="0" lang="en-US" altLang="ru-RU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ru-RU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FFB23534-CFE0-8717-B19D-AACE50BAFC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688C7B0C-3DEB-F896-F4A2-D76286101F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421432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>
            <a:extLst>
              <a:ext uri="{FF2B5EF4-FFF2-40B4-BE49-F238E27FC236}">
                <a16:creationId xmlns:a16="http://schemas.microsoft.com/office/drawing/2014/main" id="{B40877D9-CD53-AB93-064A-F34841DC28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55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7FEDFE-E852-4E60-BF90-E6F6D8661121}" type="slidenum">
              <a:rPr kumimoji="0" lang="en-GB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255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37219" name="Rectangle 2">
            <a:extLst>
              <a:ext uri="{FF2B5EF4-FFF2-40B4-BE49-F238E27FC236}">
                <a16:creationId xmlns:a16="http://schemas.microsoft.com/office/drawing/2014/main" id="{934F4FB9-72C1-60CE-39D5-E669F4FD92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>
            <a:extLst>
              <a:ext uri="{FF2B5EF4-FFF2-40B4-BE49-F238E27FC236}">
                <a16:creationId xmlns:a16="http://schemas.microsoft.com/office/drawing/2014/main" id="{5FDCAE33-A91A-667E-1DDF-02A95A8737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ru-RU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6">
            <a:extLst>
              <a:ext uri="{FF2B5EF4-FFF2-40B4-BE49-F238E27FC236}">
                <a16:creationId xmlns:a16="http://schemas.microsoft.com/office/drawing/2014/main" id="{037DD80F-B673-2D62-F505-ABEB585524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 defTabSz="45720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5720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5720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5720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5720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Tx/>
              <a:buFont typeface="Times New Roman" panose="02020603050405020304" pitchFamily="18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/>
            </a:pPr>
            <a:fld id="{ABE51A9F-B049-4AEB-9CBE-0D760C37A539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DejaVu Sans"/>
                <a:cs typeface="DejaVu Sans"/>
              </a:rPr>
              <a:pPr marL="215900" marR="0" lvl="0" indent="-192088" algn="r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Tx/>
                <a:buFont typeface="Times New Roman" panose="02020603050405020304" pitchFamily="18" charset="0"/>
                <a:buNone/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</a:tabLst>
                <a:defRPr/>
              </a:pPr>
              <a:t>11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DejaVu Sans"/>
              <a:cs typeface="DejaVu Sans"/>
            </a:endParaRPr>
          </a:p>
        </p:txBody>
      </p:sp>
      <p:sp>
        <p:nvSpPr>
          <p:cNvPr id="97283" name="Rectangle 1">
            <a:extLst>
              <a:ext uri="{FF2B5EF4-FFF2-40B4-BE49-F238E27FC236}">
                <a16:creationId xmlns:a16="http://schemas.microsoft.com/office/drawing/2014/main" id="{E5124C82-288B-B5B0-C9AB-1E47D72822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8238" y="763588"/>
            <a:ext cx="5495925" cy="3771900"/>
          </a:xfrm>
          <a:solidFill>
            <a:srgbClr val="FFFFFF"/>
          </a:solidFill>
          <a:ln/>
        </p:spPr>
      </p:sp>
      <p:sp>
        <p:nvSpPr>
          <p:cNvPr id="97284" name="Rectangle 2">
            <a:extLst>
              <a:ext uri="{FF2B5EF4-FFF2-40B4-BE49-F238E27FC236}">
                <a16:creationId xmlns:a16="http://schemas.microsoft.com/office/drawing/2014/main" id="{E6057230-DCB5-4086-BB20-42A3CCEBB2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77875" y="4776788"/>
            <a:ext cx="6218238" cy="452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9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7F9D34-18EE-2E71-0139-3D6CE8A29E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6E32EC-F22D-5DA2-5C66-9A32042D54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9A9A839-8956-AD18-746F-FB981F648D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B92AB0-1079-4537-969B-C5DAB582C7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24944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0F3C55-7388-147F-F80F-62F41E787B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6CA278F-E89E-052C-0FDB-2C30906174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108898-F23C-8758-FBF8-344201D668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A23F6-B4BC-43CB-AC63-7E63AED7C2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732557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CC8F50-2A0C-5BFE-B9B3-3D9238B65D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FB5E306-9140-3BB1-9FF6-09473E3A56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CDC4F0-EC66-C84A-BC15-9D29F30464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F6F97-E640-4B5B-8DE4-EA4E44F7F29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70585198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9AAE475-A77D-9384-E5AF-894075F5DB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B53DD16-F588-924E-F534-9312F57681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1F45168-04DA-B922-BBF2-F6E923B338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3517A-48BC-4501-A2FC-1F751CFAAF8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72492216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41EECD4-5B6C-4538-1349-E8F0750707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4CD51A7-D3A5-C68E-7915-C9CEDFEF82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7F1D053-74F5-268D-F236-A5E9C568E8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E7A46-752F-4F4D-AA2C-7DFF84BE2CC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2590538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0F2FD0E-ECA4-8B29-E4F2-CF0673B793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6777B3D-13C9-6B18-A800-C825A07A9E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8EA3C01-F1F4-4068-4802-1225C75A2F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83F9C-18C0-4431-8A9C-6F85D5137C1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124200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08B53FB-8350-4AA9-856C-7F81BFC771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38E2C2C-E8B5-727C-92B8-F4B8AA2119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2C9EB48-D60E-919C-D35F-CCC578DBA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0C2C8-C152-4523-86C9-95FC75FD70F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35109471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8092E7-C432-C5B5-D379-787B8C7530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491F04-9E08-E0E9-D279-F469F9AFD2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781EE7-2FF6-969E-9F7B-C768788F58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9D32A9-FAFF-41C3-96AB-1DB7F2DD98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123273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05F06E8-0CBA-DC40-E910-1C74132DEE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FC23BB-6B56-638A-F7FA-F1EE891219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0054B0-7CEF-7CCD-1782-E6B8325D9C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78C197-8A4D-4323-BD22-5F870F4601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911281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163C371-CC00-5F35-FC79-A16CC00DAD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59D8A8-801F-5EFC-8A72-56AF160618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1FB6031-0739-DE5E-CD67-C4D0BCCAF2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B51E58-0907-4F8B-8B92-C1AC1E55C0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061137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A42BAC-F601-2360-2260-775D12E898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598C30-B10B-B52E-3E3C-8216045956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D606955-EE12-5A3E-256B-F8C4F893B7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C218C-66AE-4266-94BC-70BC5990AD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029523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0ECF891-0CEB-8788-75F1-9F04305F56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A7901EC-7EF1-FB1A-CAD7-0EF91E7C5D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89BF058-FFD6-F375-D576-89BA1976E7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05948-DBDE-4B9B-865C-4923D0474C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2597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3A7EAE-4C52-7246-C305-164BF2A01B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2F37EB-0A63-F811-E9F4-AECE5C3F28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261354-3F00-A39F-5076-2973668031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7A29C-2D31-4DD1-A63D-0F2E3B700E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980989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F6F0128-A0D7-BD62-70B5-7B7F4EBCD0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65FD8D2-0D04-9CE8-64F4-F2341FAA9F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9186C00-24D2-8A10-41DF-3296EF8FFB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0E6F5A-3972-40D3-8EE2-E3E67C843F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462648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442C9E3-8EE6-6AC4-DEB5-FC3751EBDF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E5C589A-DCFA-8C41-F81C-5717206C9D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D5ED743-F82A-98A5-92A7-2007396871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4FDF8-6FD2-43CD-9D23-7576C4BD97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222196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5A5E73-7A4C-E880-01B1-427E39080C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F36F2E-3E97-13A6-6175-361225D840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F3BBB68-F16D-2DC6-D958-FB3F3B372B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2F764-965E-4DB4-874D-2F77E3C891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991921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10CC2F-96B5-2BCC-526F-CFC452DB27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DE0B26A-056E-D16B-5C00-461A45437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1FD9715-E2A9-F72E-F300-F2CAB7C7F4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157FCE-13B3-479F-9266-9BCE6B74DE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462179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4340AC-662F-EF93-4882-E860D778C8C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083AE02-1DD4-251E-66E6-FEABFBF3BF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B3CB7E9-3AB5-ACCD-2414-226ECD5968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5FBD5-6C35-4F50-9C37-929ED6179F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553655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9C7FAA7-549F-2488-2CEF-C50A97ACEB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FFDE3F-2B21-CEB1-2384-3714CAFCB9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1EECB9-76B9-6453-DDBE-64414971BA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24466D-3171-4661-BD4F-4C9EDDCBB7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284035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A1BCCD-6D3D-6E0C-A4BC-3B32959371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D536549-9AC5-5E0A-9469-A702FF7A77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C18CE06-848F-3E48-FFB2-BCC8741C41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7B2487-F02B-4353-BA57-0F39039E87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1252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86DD38F-8497-F912-4D59-1E85903FC8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C39937C-21CD-8EA0-C8AE-CA564C87B6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E49D997-1DD1-36C0-A9B2-5404E5F8C1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A172B-DCCC-4027-95BC-196CD63807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465502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ctrTitle"/>
          </p:nvPr>
        </p:nvSpPr>
        <p:spPr>
          <a:xfrm>
            <a:off x="685798" y="2130503"/>
            <a:ext cx="7772399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 txBox="1">
            <a:spLocks noGrp="1"/>
          </p:cNvSpPr>
          <p:nvPr>
            <p:ph type="subTitle" idx="1"/>
          </p:nvPr>
        </p:nvSpPr>
        <p:spPr>
          <a:xfrm>
            <a:off x="1371603" y="3886201"/>
            <a:ext cx="6400796" cy="1752601"/>
          </a:xfrm>
        </p:spPr>
        <p:txBody>
          <a:bodyPr anchorCtr="1"/>
          <a:lstStyle>
            <a:lvl1pPr marL="0" indent="0" algn="ctr">
              <a:buNone/>
              <a:defRPr/>
            </a:lvl1pPr>
          </a:lstStyle>
          <a:p>
            <a:pPr lvl="0"/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4F0F87-23C5-AEDE-8D85-5859246B07D2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8B08CF-2CDF-0506-6D45-88E9C23EBED8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998466-2412-5DD8-E1A8-7A2A48F06CA3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122E7-1C73-463C-8180-C5BAAA00CA0C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9000788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476F04-15EE-93AF-9F0F-5EB0A2069385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1111938-E51A-D38D-193C-6FF002B9FCF8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AB60215-8602-6601-A793-5146306BF5EE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E542D7-3B06-4F9F-B234-FA68079CAB42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73330496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666DB7-F2BD-B0E4-2C2B-1338C319E8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833F0F-6B6D-3B23-D1A8-29E2671282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10E6FF-116C-FF86-A99E-4A177149EE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05F24-7479-4A7D-B8DC-662390C4A7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245841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722311" y="4406971"/>
            <a:ext cx="7772399" cy="1362069"/>
          </a:xfrm>
        </p:spPr>
        <p:txBody>
          <a:bodyPr anchor="t" anchorCtr="0"/>
          <a:lstStyle>
            <a:lvl1pPr algn="l">
              <a:defRPr sz="3000" b="1" cap="all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722311" y="2906711"/>
            <a:ext cx="7772399" cy="1500183"/>
          </a:xfrm>
        </p:spPr>
        <p:txBody>
          <a:bodyPr anchor="b"/>
          <a:lstStyle>
            <a:lvl1pPr marL="0" indent="0">
              <a:spcBef>
                <a:spcPts val="363"/>
              </a:spcBef>
              <a:buNone/>
              <a:defRPr sz="15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A563ED-4550-F5A8-86FF-D54DAE4E88E8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92DF2CB-913E-80D8-600C-4DE30F010435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DF05BD-A500-1AB5-3067-AD6F89D4A49B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6DB9B9-6A16-4C41-AC0F-9DB19DEC85E9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5500232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457204" y="1600209"/>
            <a:ext cx="4038601" cy="4525962"/>
          </a:xfrm>
        </p:spPr>
        <p:txBody>
          <a:bodyPr/>
          <a:lstStyle>
            <a:lvl1pPr>
              <a:defRPr sz="2100"/>
            </a:lvl1pPr>
            <a:lvl2pPr>
              <a:spcBef>
                <a:spcPts val="454"/>
              </a:spcBef>
              <a:defRPr sz="1801"/>
            </a:lvl2pPr>
            <a:lvl3pPr>
              <a:spcBef>
                <a:spcPts val="363"/>
              </a:spcBef>
              <a:defRPr sz="150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4648198" y="1600209"/>
            <a:ext cx="4038601" cy="4525962"/>
          </a:xfrm>
        </p:spPr>
        <p:txBody>
          <a:bodyPr/>
          <a:lstStyle>
            <a:lvl1pPr>
              <a:defRPr sz="2100"/>
            </a:lvl1pPr>
            <a:lvl2pPr>
              <a:spcBef>
                <a:spcPts val="454"/>
              </a:spcBef>
              <a:defRPr sz="1801"/>
            </a:lvl2pPr>
            <a:lvl3pPr>
              <a:spcBef>
                <a:spcPts val="363"/>
              </a:spcBef>
              <a:defRPr sz="150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EEA646-5527-E504-628F-D43B9DBA52C7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94D4C0-1DBB-716D-F948-C734655CBA60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AD18111-DAEB-036F-8573-70C3BE5BE4C2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A5258-4FD2-4048-A5BA-FB25EF64988B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3383741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457203" y="1535119"/>
            <a:ext cx="4040186" cy="639763"/>
          </a:xfrm>
        </p:spPr>
        <p:txBody>
          <a:bodyPr anchor="b"/>
          <a:lstStyle>
            <a:lvl1pPr marL="0" indent="0">
              <a:spcBef>
                <a:spcPts val="454"/>
              </a:spcBef>
              <a:buNone/>
              <a:defRPr sz="1801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457203" y="2174870"/>
            <a:ext cx="4040186" cy="3951291"/>
          </a:xfrm>
        </p:spPr>
        <p:txBody>
          <a:bodyPr/>
          <a:lstStyle>
            <a:lvl1pPr>
              <a:spcBef>
                <a:spcPts val="454"/>
              </a:spcBef>
              <a:defRPr sz="1801"/>
            </a:lvl1pPr>
            <a:lvl2pPr>
              <a:spcBef>
                <a:spcPts val="363"/>
              </a:spcBef>
              <a:defRPr sz="1500"/>
            </a:lvl2pPr>
            <a:lvl3pPr>
              <a:spcBef>
                <a:spcPts val="363"/>
              </a:spcBef>
              <a:defRPr sz="1350"/>
            </a:lvl3pPr>
            <a:lvl4pPr>
              <a:spcBef>
                <a:spcPts val="272"/>
              </a:spcBef>
              <a:defRPr sz="1200"/>
            </a:lvl4pPr>
            <a:lvl5pPr>
              <a:spcBef>
                <a:spcPts val="272"/>
              </a:spcBef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 txBox="1">
            <a:spLocks noGrp="1"/>
          </p:cNvSpPr>
          <p:nvPr>
            <p:ph type="body" idx="3"/>
          </p:nvPr>
        </p:nvSpPr>
        <p:spPr>
          <a:xfrm>
            <a:off x="4645063" y="1535119"/>
            <a:ext cx="4041778" cy="639763"/>
          </a:xfrm>
        </p:spPr>
        <p:txBody>
          <a:bodyPr anchor="b"/>
          <a:lstStyle>
            <a:lvl1pPr marL="0" indent="0">
              <a:spcBef>
                <a:spcPts val="454"/>
              </a:spcBef>
              <a:buNone/>
              <a:defRPr sz="1801"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 txBox="1">
            <a:spLocks noGrp="1"/>
          </p:cNvSpPr>
          <p:nvPr>
            <p:ph idx="4"/>
          </p:nvPr>
        </p:nvSpPr>
        <p:spPr>
          <a:xfrm>
            <a:off x="4645063" y="2174870"/>
            <a:ext cx="4041778" cy="3951291"/>
          </a:xfrm>
        </p:spPr>
        <p:txBody>
          <a:bodyPr/>
          <a:lstStyle>
            <a:lvl1pPr>
              <a:spcBef>
                <a:spcPts val="454"/>
              </a:spcBef>
              <a:defRPr sz="1801"/>
            </a:lvl1pPr>
            <a:lvl2pPr>
              <a:spcBef>
                <a:spcPts val="363"/>
              </a:spcBef>
              <a:defRPr sz="1500"/>
            </a:lvl2pPr>
            <a:lvl3pPr>
              <a:spcBef>
                <a:spcPts val="363"/>
              </a:spcBef>
              <a:defRPr sz="1350"/>
            </a:lvl3pPr>
            <a:lvl4pPr>
              <a:spcBef>
                <a:spcPts val="272"/>
              </a:spcBef>
              <a:defRPr sz="1200"/>
            </a:lvl4pPr>
            <a:lvl5pPr>
              <a:spcBef>
                <a:spcPts val="272"/>
              </a:spcBef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F8562B8-24CE-D8AC-6932-A3A6B55649AE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1D68257-43A0-EC33-5FC5-694A17369192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5CB2D28-FDEA-C1E6-95A2-833B9DF29A4E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82335-41CF-4675-AD41-8A52D17E9E52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5024720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EEFC5ED-C8BC-7758-6473-16EA5BDA35FB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056BA92-43BF-D0B8-EF19-A3DC68E3E977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6406F4F-F4FC-BD3E-9102-8A910701616F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E73F9-281B-42FA-9EB7-18F145302CD7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472443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2D56DD9-3B40-AB9B-61D0-7CE8E19E5281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0F2EB22-00B2-0B36-9A2F-516714732ECC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D074A41-295C-B819-9003-93A2DB9748FC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78E7D-EE00-4E35-A412-4CD01DCD509D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3565921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457205" y="273053"/>
            <a:ext cx="3008312" cy="1162049"/>
          </a:xfrm>
        </p:spPr>
        <p:txBody>
          <a:bodyPr anchor="b" anchorCtr="0"/>
          <a:lstStyle>
            <a:lvl1pPr algn="l">
              <a:defRPr sz="1500" b="1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3575051" y="273120"/>
            <a:ext cx="5111747" cy="5853109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457205" y="1435103"/>
            <a:ext cx="3008312" cy="4691059"/>
          </a:xfrm>
        </p:spPr>
        <p:txBody>
          <a:bodyPr/>
          <a:lstStyle>
            <a:lvl1pPr marL="0" indent="0">
              <a:spcBef>
                <a:spcPts val="272"/>
              </a:spcBef>
              <a:buNone/>
              <a:defRPr sz="105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44BD09-7F74-6D6A-6C24-0419A7EFE4EE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CDA9A90-4016-0F19-06C9-7B4FFB3FA714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6AE9E04-5C9A-4DBF-D295-CC5A14629DAB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8BE79-F962-4B98-B6A3-F705CAF1C9D9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74936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>
          <a:xfrm>
            <a:off x="1792288" y="4800598"/>
            <a:ext cx="5486396" cy="566741"/>
          </a:xfrm>
        </p:spPr>
        <p:txBody>
          <a:bodyPr anchor="b" anchorCtr="0"/>
          <a:lstStyle>
            <a:lvl1pPr algn="l">
              <a:defRPr sz="1500" b="1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 txBox="1">
            <a:spLocks noGrp="1"/>
          </p:cNvSpPr>
          <p:nvPr>
            <p:ph type="pic" idx="1"/>
          </p:nvPr>
        </p:nvSpPr>
        <p:spPr>
          <a:xfrm>
            <a:off x="1792288" y="612781"/>
            <a:ext cx="5486396" cy="4114795"/>
          </a:xfrm>
        </p:spPr>
        <p:txBody>
          <a:bodyPr>
            <a:noAutofit/>
          </a:bodyPr>
          <a:lstStyle>
            <a:lvl1pPr marL="0" indent="0">
              <a:buNone/>
              <a:defRPr/>
            </a:lvl1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 txBox="1">
            <a:spLocks noGrp="1"/>
          </p:cNvSpPr>
          <p:nvPr>
            <p:ph type="body" idx="2"/>
          </p:nvPr>
        </p:nvSpPr>
        <p:spPr>
          <a:xfrm>
            <a:off x="1792288" y="5367339"/>
            <a:ext cx="5486396" cy="804860"/>
          </a:xfrm>
        </p:spPr>
        <p:txBody>
          <a:bodyPr/>
          <a:lstStyle>
            <a:lvl1pPr marL="0" indent="0">
              <a:spcBef>
                <a:spcPts val="272"/>
              </a:spcBef>
              <a:buNone/>
              <a:defRPr sz="105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363151-4B36-FA61-BE74-9C420019F741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CBB0EF-DE73-3029-E5B7-C440CC9F4079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479D526-8D91-ACA6-9D58-45BF04FECEC1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23E38-8CDE-4C06-867E-519C05DE1058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6941586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CC171AD-7566-E5AA-4FF9-58EBFB367B14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6E06C0A-F9CF-8ACD-112C-B3588EC9D7AF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E5FBFDC-14A8-040A-6B2F-780CCA5B5ED4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8173D-7621-48B3-8A01-27A90322D18B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6238577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 txBox="1">
            <a:spLocks noGrp="1"/>
          </p:cNvSpPr>
          <p:nvPr>
            <p:ph type="title" orient="vert"/>
          </p:nvPr>
        </p:nvSpPr>
        <p:spPr>
          <a:xfrm>
            <a:off x="6629398" y="274713"/>
            <a:ext cx="2057401" cy="5851527"/>
          </a:xfrm>
        </p:spPr>
        <p:txBody>
          <a:bodyPr vert="eaVert"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 txBox="1">
            <a:spLocks noGrp="1"/>
          </p:cNvSpPr>
          <p:nvPr>
            <p:ph type="body" orient="vert" idx="1"/>
          </p:nvPr>
        </p:nvSpPr>
        <p:spPr>
          <a:xfrm>
            <a:off x="457205" y="274713"/>
            <a:ext cx="6019801" cy="5851527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E631D4-BA42-9727-A382-A4659B7A4B44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8827172-1F04-B17D-D4F5-BE051B7572ED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219B7E-FC48-9AFF-E84C-854C8B7E6AE3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73AB6-B42C-4050-8535-AED92FEBC14F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1417363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 txBox="1">
            <a:spLocks noGrp="1"/>
          </p:cNvSpPr>
          <p:nvPr>
            <p:ph type="body" idx="1"/>
          </p:nvPr>
        </p:nvSpPr>
        <p:spPr>
          <a:xfrm>
            <a:off x="457204" y="1600209"/>
            <a:ext cx="4038601" cy="452596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2"/>
          </p:nvPr>
        </p:nvSpPr>
        <p:spPr>
          <a:xfrm>
            <a:off x="4648198" y="1600209"/>
            <a:ext cx="4038601" cy="452596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C1E50B-713E-D09D-335F-05A4A1CD94FE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198629D-5693-89BC-9A76-F5D2A5264B2D}"/>
              </a:ext>
            </a:extLst>
          </p:cNvPr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00BA890-516C-7EC2-BE1F-B0CEE8D7E37E}"/>
              </a:ext>
            </a:extLst>
          </p:cNvPr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AE65E-E475-4BF5-8EEF-856AC67A4F0B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889906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7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F1A98A-08ED-5E8E-A23C-ED0888439C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F3879C-D126-9831-D785-2016A2A276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056035-8AEB-98AE-3C18-2DB2C40191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A707F-67E7-428C-9F97-DA28D16161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569595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 noGrp="1"/>
          </p:cNvSpPr>
          <p:nvPr>
            <p:ph type="title"/>
          </p:nvPr>
        </p:nvSpPr>
        <p:spPr>
          <a:xfrm>
            <a:off x="456482" y="272633"/>
            <a:ext cx="8228161" cy="1142364"/>
          </a:xfrm>
        </p:spPr>
        <p:txBody>
          <a:bodyPr/>
          <a:lstStyle>
            <a:lvl1pPr>
              <a:defRPr lang="ru-RU"/>
            </a:lvl1pPr>
          </a:lstStyle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 txBox="1">
            <a:spLocks noGrp="1"/>
          </p:cNvSpPr>
          <p:nvPr>
            <p:ph idx="1"/>
          </p:nvPr>
        </p:nvSpPr>
        <p:spPr>
          <a:xfrm>
            <a:off x="456482" y="1605066"/>
            <a:ext cx="8228161" cy="1894971"/>
          </a:xfrm>
        </p:spPr>
        <p:txBody>
          <a:bodyPr/>
          <a:lstStyle>
            <a:lvl1pPr>
              <a:defRPr lang="ru-RU"/>
            </a:lvl1pPr>
            <a:lvl2pPr>
              <a:defRPr lang="ru-RU"/>
            </a:lvl2pPr>
            <a:lvl3pPr>
              <a:defRPr lang="ru-RU"/>
            </a:lvl3pPr>
            <a:lvl4pPr>
              <a:defRPr lang="ru-RU"/>
            </a:lvl4pPr>
            <a:lvl5pPr>
              <a:defRPr lang="ru-RU"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 txBox="1">
            <a:spLocks noGrp="1"/>
          </p:cNvSpPr>
          <p:nvPr>
            <p:ph type="body" idx="2"/>
          </p:nvPr>
        </p:nvSpPr>
        <p:spPr>
          <a:xfrm>
            <a:off x="456482" y="3684354"/>
            <a:ext cx="8228161" cy="1896896"/>
          </a:xfrm>
        </p:spPr>
        <p:txBody>
          <a:bodyPr/>
          <a:lstStyle>
            <a:lvl1pPr>
              <a:defRPr lang="ru-RU"/>
            </a:lvl1pPr>
            <a:lvl2pPr>
              <a:defRPr lang="ru-RU"/>
            </a:lvl2pPr>
            <a:lvl3pPr>
              <a:defRPr lang="ru-RU"/>
            </a:lvl3pPr>
            <a:lvl4pPr>
              <a:defRPr lang="ru-RU"/>
            </a:lvl4pPr>
            <a:lvl5pPr>
              <a:defRPr lang="ru-RU"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DAA3C7F-4191-AB13-8B29-8899118D2166}"/>
              </a:ext>
            </a:extLst>
          </p:cNvPr>
          <p:cNvSpPr txBox="1"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ru-RU"/>
            </a:lvl1pPr>
          </a:lstStyle>
          <a:p>
            <a:pPr>
              <a:defRPr/>
            </a:pPr>
            <a:r>
              <a:t>06.06.2019</a:t>
            </a: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F9B96BBE-8876-A329-9075-78D52B526D82}"/>
              </a:ext>
            </a:extLst>
          </p:cNvPr>
          <p:cNvSpPr txBox="1"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77F6C7-EE61-450C-A283-5AA8C31D7364}" type="slidenum">
              <a:rPr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75948482"/>
      </p:ext>
    </p:extLst>
  </p:cSld>
  <p:clrMapOvr>
    <a:masterClrMapping/>
  </p:clrMapOvr>
  <p:hf sldNum="0" hdr="0" ftr="0" dt="0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9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85FA9E6-3CB8-4521-3183-4BAFE677A0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1FB03C-91C9-5BD2-E814-2E3443D2BE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228BCF4-639B-3E83-ADE8-C65ECEFC24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1E30B5E9-1CE4-4F13-9EC5-BB8749DD001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9504067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280535-78D5-A051-01C5-BB2BC169E8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98A3F54-A33B-A65C-C321-BF5953587B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E795112-97B4-17B5-1629-2F3E303FD4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FA66A071-8E5B-422E-B058-6A015EA4278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50665460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4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E26DF4B-9655-D2A7-BFE1-A056A41A0B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EFC88A-0ED1-6B6C-5D69-1B536D0840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AD74102-688B-3284-EE10-C929E41A8A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AC2DDB3B-0EA2-43A4-9036-B00A9AB279B9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79252707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40635824-AA62-8E44-5331-C503E20CCE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BC305A0D-E210-2B02-4AE2-09AFB6F6E5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FD6DF77-C02E-BBFE-FE01-A440019111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C7DB11A3-830D-4260-A7B7-2D627B9963F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0664196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2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2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B04899B-6032-923D-A53A-46C0870105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642A401-4773-5574-E3EA-1A0306917A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BC8FE9D-FBE1-3EFB-3F75-F4F82278B1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6BA441B1-549A-4240-8533-15B19119DBC8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49308319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AABCBA8-427B-F181-0467-FF7941E5DD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6ADD004-DE24-93EF-6AC1-9502B1C12E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E5AE69C-D199-CF76-07EE-55DEF5ACD4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7EC90E1B-8217-4BE0-9B23-9EFB8566A67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2434431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80DCC4B-0AF6-48E2-074C-6622429F06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27D54E1-0658-6D96-25C0-AFAD6EB940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9AB852A-A69D-F574-E47E-4B63CE0CA9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D0618C84-09EC-443C-8E4B-3E95B186B85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88746211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24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0C57AD4A-4595-8BD0-5E34-FA9C7FE5B5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4002AC89-242B-9F7C-FB4E-7013853F10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A48198F3-98F9-3AC7-62CD-A4638D57C8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D6F793CC-F45F-4BD2-BE01-EB5635E2E59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943377860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E712E83-F10B-1D42-59D2-C00AEF8F6B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0DE30725-B176-FC0D-ACD5-E66B6D310B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B84CBB25-32C1-A63E-24C9-9869026FA4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29DC5ECF-DBBA-4F80-9D8D-5ACEFB48A358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8605715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7F1F45-E410-012A-71B4-5CBD2D5BAB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737138-C019-D292-AC53-2C997F54B3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2C0696-4013-998E-5A3D-83161AABFD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97B3A-0373-4DF9-B69C-8F280D7C5C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364779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5608242-D4E5-988B-81E2-2A7AF8847A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9945CFB-A31F-5E2C-C131-B637007AFD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30F265-3060-F861-AABC-3001811C19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16F54E03-D5B9-4983-9997-763265CE0D1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63217692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2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2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C84D5B2-A966-9DAA-C17F-4A77E9890B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B6BADC-7B7C-D916-4675-374CAFCE35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C2390E2-DB3E-922A-719A-6D93C206B9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6AF7B63B-061C-4A6C-9A10-4912912CF0D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72079373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662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18EEE40-1BC3-4F67-21AC-B39DBF227F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5D5A176-7304-0B30-0891-48C41CC16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7530653-2712-8A59-B83A-C2E1B4FEA3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B1188FDE-27DF-4884-9ED5-34842F88BD0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1793228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662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5B289A3-11E5-CF83-AA13-6287E4B259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F4112D2-0132-0E00-2701-544B4109EF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08E1F43-EECF-9683-447E-B1B98049B1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61C61DF0-F4A3-4BCC-B02A-9E4FD13CAFD8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768946112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696BB47E-D82B-A222-8A39-87D6F39A3D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969CB12C-46D8-CBCB-E980-1BF7F48829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554A44B3-361C-07B0-F5B1-79DA5B25B2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FAAD51C2-466F-4D31-BDB4-2C35B0DCD87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06449276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9CE068-03F4-E7F5-D183-78B1FD558D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4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3EAEEF-61C3-A93D-C395-AE1D5E915E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6" indent="0" algn="ctr">
              <a:buNone/>
              <a:defRPr sz="1500"/>
            </a:lvl2pPr>
            <a:lvl3pPr marL="685791" indent="0" algn="ctr">
              <a:buNone/>
              <a:defRPr sz="1350"/>
            </a:lvl3pPr>
            <a:lvl4pPr marL="1028687" indent="0" algn="ctr">
              <a:buNone/>
              <a:defRPr sz="1200"/>
            </a:lvl4pPr>
            <a:lvl5pPr marL="1371582" indent="0" algn="ctr">
              <a:buNone/>
              <a:defRPr sz="1200"/>
            </a:lvl5pPr>
            <a:lvl6pPr marL="1714478" indent="0" algn="ctr">
              <a:buNone/>
              <a:defRPr sz="1200"/>
            </a:lvl6pPr>
            <a:lvl7pPr marL="2057374" indent="0" algn="ctr">
              <a:buNone/>
              <a:defRPr sz="1200"/>
            </a:lvl7pPr>
            <a:lvl8pPr marL="2400269" indent="0" algn="ctr">
              <a:buNone/>
              <a:defRPr sz="1200"/>
            </a:lvl8pPr>
            <a:lvl9pPr marL="2743165" indent="0" algn="ctr">
              <a:buNone/>
              <a:defRPr sz="1200"/>
            </a:lvl9pPr>
          </a:lstStyle>
          <a:p>
            <a:r>
              <a:rPr lang="en-GB"/>
              <a:t>Click to edit Master subtitle style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C02A34-20B8-B50A-47B1-A2B062DC4C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3398C5-9BA6-6948-6911-3CA0938A38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657809-16B0-4F26-06CF-930FF512B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459528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EA86EB-63E2-7B39-8649-3D316B774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7067C4-A108-6504-7B3C-202F5F4EDD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33BC5D-A636-695D-F750-CDA45EE045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6545CD-4AE2-FC64-B406-2DFC4CFA0C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BA0E83-EEB0-6270-E55B-F6670955D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72382806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A74DA9-CC0F-028F-7BCC-D68715F506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16B6AC-C857-3A5D-ADBD-12E1222D75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9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91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8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8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7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6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464AB4-CBD2-0AF0-5B1D-4E535AACD0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06AA02-FDA0-916A-8A66-6DD31CD70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B275BD-ECAF-4F1C-18EB-C6CF7778A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786389483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314BAC-6F88-5CF8-2947-790772BF9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12C3CC-4084-F167-F970-8D221CC8DB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4"/>
            <a:ext cx="3886200" cy="4351339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429247A-13C9-FBA8-16BA-9F6984CD92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4"/>
            <a:ext cx="3886200" cy="4351339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EEF66AC-0959-9595-FB33-44268E2CCD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547E8F-0CFC-7DD3-D069-D27483AB93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422033-0A52-1ABE-7845-533936D52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19391126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48E4FF-0EA0-9A1B-3645-703A86FE2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A20847-1702-077A-7D88-1777D36D5A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4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6" indent="0">
              <a:buNone/>
              <a:defRPr sz="1500" b="1"/>
            </a:lvl2pPr>
            <a:lvl3pPr marL="685791" indent="0">
              <a:buNone/>
              <a:defRPr sz="1350" b="1"/>
            </a:lvl3pPr>
            <a:lvl4pPr marL="1028687" indent="0">
              <a:buNone/>
              <a:defRPr sz="1200" b="1"/>
            </a:lvl4pPr>
            <a:lvl5pPr marL="1371582" indent="0">
              <a:buNone/>
              <a:defRPr sz="1200" b="1"/>
            </a:lvl5pPr>
            <a:lvl6pPr marL="1714478" indent="0">
              <a:buNone/>
              <a:defRPr sz="1200" b="1"/>
            </a:lvl6pPr>
            <a:lvl7pPr marL="2057374" indent="0">
              <a:buNone/>
              <a:defRPr sz="1200" b="1"/>
            </a:lvl7pPr>
            <a:lvl8pPr marL="2400269" indent="0">
              <a:buNone/>
              <a:defRPr sz="1200" b="1"/>
            </a:lvl8pPr>
            <a:lvl9pPr marL="2743165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2DA6EA-CB0C-3489-045A-D3E720C77B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D9C54C-E254-AF72-EB0E-541F03FB61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1" y="1681164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6" indent="0">
              <a:buNone/>
              <a:defRPr sz="1500" b="1"/>
            </a:lvl2pPr>
            <a:lvl3pPr marL="685791" indent="0">
              <a:buNone/>
              <a:defRPr sz="1350" b="1"/>
            </a:lvl3pPr>
            <a:lvl4pPr marL="1028687" indent="0">
              <a:buNone/>
              <a:defRPr sz="1200" b="1"/>
            </a:lvl4pPr>
            <a:lvl5pPr marL="1371582" indent="0">
              <a:buNone/>
              <a:defRPr sz="1200" b="1"/>
            </a:lvl5pPr>
            <a:lvl6pPr marL="1714478" indent="0">
              <a:buNone/>
              <a:defRPr sz="1200" b="1"/>
            </a:lvl6pPr>
            <a:lvl7pPr marL="2057374" indent="0">
              <a:buNone/>
              <a:defRPr sz="1200" b="1"/>
            </a:lvl7pPr>
            <a:lvl8pPr marL="2400269" indent="0">
              <a:buNone/>
              <a:defRPr sz="1200" b="1"/>
            </a:lvl8pPr>
            <a:lvl9pPr marL="2743165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A6A3F7B-7866-770A-C828-E89422752E3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87B1555-E36A-E0DB-DDF0-6BDF6D626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1532834-AE97-94D6-9E24-99B29928F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E8C3020-CCCA-6CC2-D99B-73ACA3998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3325036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05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71C853-134F-220B-9B79-5372006C60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934F5B-2524-23F5-788A-E9CC531FAF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13F7D3-237D-99FF-2EEC-688E3ECE02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D35AA-9322-479E-BBAD-8DE9885BF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0113992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BF54B-E0AE-0856-205C-A04B2E814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DA30914-E847-40F1-1EFB-1737FC515F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F4F8DE-169B-8FA9-E5FD-BFC7D6F36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9CA084-5CDA-BC9A-900B-7611BA66C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97310246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9591F1B-0EB2-1F01-4A2F-E066ABA9F6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D3C8CD-F934-E534-39D7-EF21FA149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D818AA-55ED-DADC-5A76-CBD26C392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80775759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2A2FE2-32C9-5C1A-C9F6-620533AC0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8913C2-6767-AEBB-E772-55FC17DD4C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B7922A-2A6A-467F-14B5-78DD0E299F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2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6" indent="0">
              <a:buNone/>
              <a:defRPr sz="1050"/>
            </a:lvl2pPr>
            <a:lvl3pPr marL="685791" indent="0">
              <a:buNone/>
              <a:defRPr sz="900"/>
            </a:lvl3pPr>
            <a:lvl4pPr marL="1028687" indent="0">
              <a:buNone/>
              <a:defRPr sz="750"/>
            </a:lvl4pPr>
            <a:lvl5pPr marL="1371582" indent="0">
              <a:buNone/>
              <a:defRPr sz="750"/>
            </a:lvl5pPr>
            <a:lvl6pPr marL="1714478" indent="0">
              <a:buNone/>
              <a:defRPr sz="750"/>
            </a:lvl6pPr>
            <a:lvl7pPr marL="2057374" indent="0">
              <a:buNone/>
              <a:defRPr sz="750"/>
            </a:lvl7pPr>
            <a:lvl8pPr marL="2400269" indent="0">
              <a:buNone/>
              <a:defRPr sz="750"/>
            </a:lvl8pPr>
            <a:lvl9pPr marL="2743165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5A9DCE1-D065-43F6-26FB-C22ACF0FDE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CC405F-B9CB-65ED-55C6-7BD755B46A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E90CAC-0C86-790C-03E6-09167B414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673322614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0DB01E-898B-F347-BB7D-699F3BA32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F7DCCA7-31B5-55D5-4B01-E94BB69426F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896" indent="0">
              <a:buNone/>
              <a:defRPr sz="2100"/>
            </a:lvl2pPr>
            <a:lvl3pPr marL="685791" indent="0">
              <a:buNone/>
              <a:defRPr sz="1800"/>
            </a:lvl3pPr>
            <a:lvl4pPr marL="1028687" indent="0">
              <a:buNone/>
              <a:defRPr sz="1500"/>
            </a:lvl4pPr>
            <a:lvl5pPr marL="1371582" indent="0">
              <a:buNone/>
              <a:defRPr sz="1500"/>
            </a:lvl5pPr>
            <a:lvl6pPr marL="1714478" indent="0">
              <a:buNone/>
              <a:defRPr sz="1500"/>
            </a:lvl6pPr>
            <a:lvl7pPr marL="2057374" indent="0">
              <a:buNone/>
              <a:defRPr sz="1500"/>
            </a:lvl7pPr>
            <a:lvl8pPr marL="2400269" indent="0">
              <a:buNone/>
              <a:defRPr sz="1500"/>
            </a:lvl8pPr>
            <a:lvl9pPr marL="2743165" indent="0">
              <a:buNone/>
              <a:defRPr sz="1500"/>
            </a:lvl9pPr>
          </a:lstStyle>
          <a:p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865A3ED-1AB1-E99A-DFAB-FD77BFF421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2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6" indent="0">
              <a:buNone/>
              <a:defRPr sz="1050"/>
            </a:lvl2pPr>
            <a:lvl3pPr marL="685791" indent="0">
              <a:buNone/>
              <a:defRPr sz="900"/>
            </a:lvl3pPr>
            <a:lvl4pPr marL="1028687" indent="0">
              <a:buNone/>
              <a:defRPr sz="750"/>
            </a:lvl4pPr>
            <a:lvl5pPr marL="1371582" indent="0">
              <a:buNone/>
              <a:defRPr sz="750"/>
            </a:lvl5pPr>
            <a:lvl6pPr marL="1714478" indent="0">
              <a:buNone/>
              <a:defRPr sz="750"/>
            </a:lvl6pPr>
            <a:lvl7pPr marL="2057374" indent="0">
              <a:buNone/>
              <a:defRPr sz="750"/>
            </a:lvl7pPr>
            <a:lvl8pPr marL="2400269" indent="0">
              <a:buNone/>
              <a:defRPr sz="750"/>
            </a:lvl8pPr>
            <a:lvl9pPr marL="2743165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024872-27EB-DA18-4DFD-3A374E5FC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218AB4-BCC0-A3DC-7E79-3EB5D751E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ACF05B-801E-E6E5-6F30-B8EB50FCF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581762334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702DC9-EB2F-A69D-DC18-086EAFB801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E7002E-68C3-B966-A8E1-6C24866AF7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06066B-7C96-9056-A32A-D3E9D4857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A14ED3-F7FF-ADBA-B7E6-D1C9A1C17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4DF14B-E590-91FA-C800-B6CDD1738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311387144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54CED82-4C77-635F-950D-CD1FB5A1338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6"/>
            <a:ext cx="1971675" cy="5811837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0CE251D-82FB-4DBD-236F-D2F01C51A9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1" y="365126"/>
            <a:ext cx="5800725" cy="5811837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B66AF2-B00F-3A08-7D2B-432AE6C89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AA3B2F-E927-9AA4-A0AC-54193E18AB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26A5BA-3002-8DC2-D7EF-F6BF3DAAC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29063145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B33E7-6B97-415E-B928-4B5B40547CB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43206795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F9AB5-E23C-4D7A-A828-F6E227106BC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5529341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/>
          <a:lstStyle>
            <a:lvl1pPr algn="l">
              <a:defRPr sz="3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232E2-49B4-498F-9BBB-831AE0218C1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1587881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87339" y="1125538"/>
            <a:ext cx="4225925" cy="525621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65664" y="1125538"/>
            <a:ext cx="4227512" cy="525621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9F2AA-DD94-47AC-A73F-5C54C21A772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2166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78BCB9-5A7C-8DB5-320D-CC880A2476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EBE1EE-B6FE-1884-ACE8-C4BA164CBB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DEA4DB-113B-B79F-B2F6-A800D26522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C9FCB-6E73-4245-87FF-DFCBC12E71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884151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8D786-F1C1-4478-9A75-8D0FB1490AE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0059529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B08EF-0338-4C55-B004-A177F226E50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74269659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4AA58-6D01-4CF5-8D65-C0365CD5EF0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65605837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95C871-7F0E-4F6B-84FA-418DDD3F1E8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1380384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BBDDF9-D4B8-4285-9CAF-A452961B6BB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2867946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37608-A34B-4921-A100-390DBF9A099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6179519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742114" y="225427"/>
            <a:ext cx="2151062" cy="61563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87339" y="225427"/>
            <a:ext cx="6302375" cy="6156325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E646A-7BF1-45BA-B565-C3BD73F1907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82990063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287339" y="225427"/>
            <a:ext cx="8605837" cy="615632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C1DDF9-3192-48DD-8796-1BB30335795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97204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5A5221C-0395-1159-8D2E-AE259ABFC2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90335F9-6240-7597-9200-F1EC0AFEE9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C622453-9A72-4C7E-FAFB-9D32A8FB60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F1E78-18AA-40EF-B94C-664242C5B7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47758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42A8624-5395-557A-81DD-EB2A94BBBC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635385-F4AA-88A1-FE38-8C27AE78B7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4FC0F8D-B8D6-45B3-A9C1-95246D8A88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977D6-691E-4762-8A04-8BF27CFFF5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7933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2EC5121-2D30-5444-6056-F0EA3488CE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18A1D9B-60C0-6F15-DF95-B64BEB1042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45F0DB7-A4A0-022E-42C8-09E1F2BDA1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D802A-DACB-4132-B394-EFAE2CB1CA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10753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8B3E8E-2284-2AB7-03A5-485EFB4487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53D9E5-EF72-6D0D-2201-693AE2DFB0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0987D9-8B36-B30C-0B62-693F62DA74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FD16D-88D4-4756-BBEF-37D9AB73A5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79798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12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62D1371-7823-396B-5AFB-D5672ADDDC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B2807-4D6B-2DF6-3FC5-87CD4F0BEF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15FE2D-2876-5947-1389-D4C01012BC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E61F5-4F51-4ECD-9B56-2256905228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6724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26AC765-F37D-0EC1-957D-1C80F11D9C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D57368-75EE-6AA0-AADA-D4980B7824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F3E0B1-5C0A-5EB0-C58F-60D1BF13B5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3F1B6-6590-4BAA-9B00-6FF7C6D435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61947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427435-712D-8FEF-5534-360F7A1B87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A92496-90FD-69A3-689B-5557615D93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FF5C00-A276-D701-CF0B-71CF51E578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530E0-3812-46A2-8300-EE5404DBE2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61328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1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1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A7BD7A-E5C7-DC1D-60D8-DC2F69458C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14D213-2AC1-B903-45AE-CECEBE9F36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0ECD82-8CAE-34A0-D80C-9C8483D7E6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6540E-77B2-4374-A475-68942D02F3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7264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D2C5FE-483F-75A5-34F2-0248630C2A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5A1169-905C-B172-29E4-2A73106D9D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9C5F0E-D871-B814-623B-A0D77B9B9B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B9304-E492-4E46-B560-6B3D61A319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8015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2618AE-DD80-F1F2-7658-5A2BF05D88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D279D53-81F1-482E-E7E5-8BDDA18B4D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GB"/>
              <a:t>Click to edit Master subtitle style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04436D-383C-8D14-AC5E-35787F4546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11FEB8-9DC9-44D5-F451-4136CE611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489F65-3CB7-21FE-175A-819A006B0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2334939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38B8D-55FF-44E8-4C47-41A0BE65D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CA02EC-A87F-BC41-FDBC-049EFAF3B0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7A47F2-58A6-690E-A8D1-871E6268B8B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6273" y="6398391"/>
            <a:ext cx="2057400" cy="365125"/>
          </a:xfrm>
        </p:spPr>
        <p:txBody>
          <a:bodyPr anchor="b"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2728C-0A04-EBB2-DB9E-C6D2AD46C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98391"/>
            <a:ext cx="3086100" cy="365125"/>
          </a:xfrm>
        </p:spPr>
        <p:txBody>
          <a:bodyPr anchor="b"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5E8B3-5D59-93FD-BFBF-216C0D19DD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23030" y="6398391"/>
            <a:ext cx="2057400" cy="365125"/>
          </a:xfrm>
        </p:spPr>
        <p:txBody>
          <a:bodyPr anchor="b"/>
          <a:lstStyle>
            <a:lvl1pPr>
              <a:defRPr sz="1200" b="1"/>
            </a:lvl1pPr>
          </a:lstStyle>
          <a:p>
            <a:fld id="{14E94FC8-0530-0744-8B78-2A9E442DCB8A}" type="slidenum">
              <a:rPr lang="en-RU" smtClean="0"/>
              <a:pPr/>
              <a:t>‹#›</a:t>
            </a:fld>
            <a:endParaRPr lang="en-RU" dirty="0"/>
          </a:p>
        </p:txBody>
      </p:sp>
    </p:spTree>
    <p:extLst>
      <p:ext uri="{BB962C8B-B14F-4D97-AF65-F5344CB8AC3E}">
        <p14:creationId xmlns:p14="http://schemas.microsoft.com/office/powerpoint/2010/main" val="4347429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1CE3C-8070-40D2-0BC4-9F877FA211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22AC8A-B7DE-9068-B0A6-7AB1F59FDF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7C70D7-19C1-A5BC-41FB-8D533917C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264A12-625A-9A0B-82EB-FD4132C708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4F1BE2-F497-6860-1D8F-E0627FA022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4395408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12F3D8-3F3A-FDA4-1852-238E8652C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2B8C8D-6495-DC08-BB09-9004B0FFE9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D0F27D9-6767-D1E7-89A5-0EC8DFF335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104F90-0749-BAEF-6DA5-DDA0B09624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239884-8A82-D9B0-6B3D-DE1F2459F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5AD90C-4383-3445-75DA-4F0330170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9682481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657D94-EC04-9BCA-BF1F-BCC79CA90E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9283D7-1C1C-F104-83BF-58D063AE87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965C31-B8FC-86A5-EBFB-0FFFDA5554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39B3C25-8018-1CB4-43E5-FA8D2A62C7D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846CD9A-F402-8A69-C82F-8297921332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CA11F23-096E-A110-1376-7A86682A37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5DA0AF6-D4E8-2800-30FD-9DA9EF738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21BC6B-970F-ED40-D9AE-60BBF58A4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7304639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D745E7-7BFE-ACEE-52CA-BE046E6165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45C436-4D1E-6ECF-C6B6-FCD22CA77E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6CFD3D-58EE-A381-054C-A579DC09E5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6057E-A06F-4D4B-B2D9-E0FA629333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2454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BDA42-5AC2-96E1-4A4B-7CDD5AD51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93F6AC-0CA9-E59C-C46B-53F00379A1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551CA0-03DF-58BF-2305-D19448B392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C9BDC8-692A-FC7D-9C5C-3EA5B5910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5562019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8B07AD-FA45-D071-D63B-AE04B4576C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010857-2676-2D8D-2F39-C60BCF8ED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6700A4-40F0-F2F4-FDD0-105E306D6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5737622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705919-3370-3749-A835-449AFEED20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ECA7B9-21CF-6463-3591-4A588C79CE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119B28-ECE6-9E95-3C1A-74A3569B93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EB3AAE-4C3D-E823-6030-68C378048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4E4EA9-4A27-0237-89E9-A5F83B4A0B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C01383-6DEA-32A5-ED8F-A2DDC316A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1763856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FE7C49-574E-A590-2D44-342D16C5D2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D44C6F-3F92-3F70-878E-28E3C511DC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F03A007-7B0E-1739-EBFC-2C0DDE5BF7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36A924-F1DD-1EB6-11E9-2F8362464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7567F7-85AE-FF9E-8047-D04FB2895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88FDD0-8429-25C3-4519-0F33E18B3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48357670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9D4B45-6F9F-90B7-2B50-602B9AA6E8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39D3713-F507-7D53-D975-52E3875347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414980-7A3D-0BA5-5283-36FC112A03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06ADF7-3445-FFFF-144F-0607945A4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89B780-DE6D-2CA5-6FF4-CB896343A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3840648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FE866CC-E29A-1E05-67BB-90594A6431B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A6F81EC-FDB9-E89C-7EDA-E911177AC1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72F4F1-B8C0-246F-71C0-CD0342D725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2.10.2024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727CD4-74C7-C85B-0EF7-07D0A99A9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ICPPA-2024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7FE51E-9743-E4FE-E3DA-68307FFD5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1925478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189" lvl="0" indent="-342892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378" lvl="1" indent="-3174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566" lvl="2" indent="-3174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754" lvl="3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5943" lvl="4" indent="-3174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132" lvl="5" indent="-3174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320" lvl="6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509" lvl="7" indent="-317492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697" lvl="8" indent="-317492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1037548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189" lvl="0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78" lvl="1" indent="-304793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66" lvl="2" indent="-304793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54" lvl="3" indent="-304793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943" lvl="4" indent="-304793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132" lvl="5" indent="-304793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320" lvl="6" indent="-304793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509" lvl="7" indent="-304793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697" lvl="8" indent="-304793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189" lvl="0" indent="-317492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78" lvl="1" indent="-304793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66" lvl="2" indent="-304793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54" lvl="3" indent="-304793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943" lvl="4" indent="-304793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132" lvl="5" indent="-304793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320" lvl="6" indent="-304793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509" lvl="7" indent="-304793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697" lvl="8" indent="-304793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553807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047B21C-9F64-8FAB-3E5B-3D8E71D15A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80BD31-A6AB-2D8D-F821-42C12C5914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C96D8C-1C75-493D-2563-88E08392DC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7DCC0-4709-4669-A1B6-CCF2E47EF079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73528365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AECBAE-8592-9028-C104-98296EAD16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C15245-BCA3-7A02-2EC0-0FFA5C04C9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1F363E-B497-99DC-21BC-69D8E60A23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B1ACA-9C0B-47E6-A46D-40F652BA95C9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692598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475D626-D528-68CC-EF9C-5B6746056C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0E3BD2-6A5E-6D7E-E5B9-E265039972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6536443-813D-7FB3-47D0-295E7B7291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3B0E8-05CE-4A71-AE4E-846C43F382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50720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0ED311-B47B-7623-C9AB-C7C1405F08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FE15B6-9453-49B7-E168-F64DD81540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BC0ABE-400E-D6F9-3A01-75F4433D6E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7589A-4235-40F1-8972-351D3FA1AA9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888237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5FAE84-4DFB-298D-8E7E-5A87ACC707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BECAA4-4ED7-B9F1-6E3B-9B3669A899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D45F203-1278-CD2E-2917-5785C2D0B7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F17E96-CF89-457C-9712-8AB61B9048B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98410831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51088C8-573A-AA70-861B-180059BBDD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36957DD-E7B3-1065-F3FB-6F5A99D32F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DFF600D-4212-57DB-6AF9-D09232A916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0CDDB-F5AA-45F0-A9D1-0B7C4527FB5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63694425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0318A4B-1DAE-E313-B317-36484B2822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7D9B4FE-2535-6578-1C30-00B0349C5A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8C9C8E1-6106-92EF-7D6F-AAAB38D662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AAF447-4B06-4C07-9D38-78B53BD16A1F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7457197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9AE7617-033A-1070-B870-D7F6186E0F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779555B-A2BD-E969-1761-4601786C32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C325968-018C-A772-C8DF-01416FBA7D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5F64C-DD99-4695-A13F-A351C1D14CE9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5283757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C22251-BF6B-7ACE-01D1-B9D6C0F42D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9E15CD-E3D1-B5A5-E2C0-0605FF0AE3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85C72F2-242E-6BF4-6979-1E6460BB2C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13765-1964-448D-BB33-A98420D5483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8825378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1612A0-CC70-2AB9-7810-39308A455D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70D1EF1-704E-BF42-91E7-39710F166A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51650B-944B-13D0-81E5-9DAC48FC89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BB040-D80A-490E-A50D-CEA174B30E1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5098071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77850C-277F-141E-5350-11DB1EBEF1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E07B38E-1626-FEF9-FA8B-D30DD872C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AA8075-EBCA-E28C-A136-54906616B8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2609F-F1E9-4FAF-9B72-9B74FDD7BC5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44468437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4C49F0-D1DB-99D1-2E9D-2F27E5CAFC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A4DF14-8455-8803-0E38-29D07F3C81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766B35-9991-B775-4D3D-C1ED1147D8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78D28C-0283-4A13-A3B2-F7788658230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5635978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E4E515-E636-0818-0C05-E18E598989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42CE92-305B-8469-F92A-AA13D121BA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C1803D-DF12-5879-56DA-C3F72C8AF0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82C21-9A9F-4A6C-93ED-5E6FA6F538D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96554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3A76871-D1A0-83FD-5FF0-F7BE1D1E6A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FC2F8DA-46F1-6A6D-A7F9-9372EE5A1C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ADB7B8B-DF96-640E-5EFF-C122E34281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AB0FB-7D71-46AC-B234-D904C4E9E8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50155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2557A32-63EB-35E0-B1B7-EAE63C6F5C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F330D33-4DB5-FB45-368E-14B1010FE3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68CB8D3-6243-65C4-5C81-0466452740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5892D-9BE1-42B9-AA3F-D3E5AF51C72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7660859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ABB2DAC-959A-B3C1-3D44-834E4B5D9A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302A715-AB20-3EC2-7998-123750E472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CAB888E-EE42-114B-C28E-DDA43A92CF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535C2-DD65-48D4-97E9-D0944C9722E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01306486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0FE5CDC-11D3-629C-EDCB-B68C5F9B00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D94D1EA-BE68-0222-CA2B-7D7C39F65E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0002F04-EF15-F5AF-5707-E2F0A41CE2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F35ED-EBCC-4452-910C-8F0B2210DEC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8620667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9BD002A-973D-E338-D66D-CDBB820C18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7D475D6-37CB-9620-13F8-889383CA71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D3F55C0-02B4-27F0-F23F-CA3F21B2F0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8D69B-F83E-44DE-8A43-0246D842841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04928525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E1DF42-17A5-A04F-A223-B65EE17528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9EA881-1AA1-6A45-ABE5-287740338D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941DC3-6E2D-474F-A82B-0997D269F0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B0B524-517C-7D41-9224-667E00CABC81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823494"/>
      </p:ext>
    </p:extLst>
  </p:cSld>
  <p:clrMapOvr>
    <a:masterClrMapping/>
  </p:clrMapOvr>
  <p:transition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87BD80-4BD4-814E-BCC2-25B98E6D31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C051C4-3DC4-E94A-934C-E72C8F5F5C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2FA0087-57B2-5945-AF9A-0092D322D1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369917-7BF2-534E-A6C4-36880B124944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871939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73001D-5650-C24D-A88C-BDAEBCE739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A54327D-F65F-BB4B-9988-8359C3F3E6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2D275F7-2ACA-DE4E-B7F6-BFD59AF3D5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0385CD-E63B-8944-811D-94C7C7095DC1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7478183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E2EB68-5D68-C645-8F8D-43DD9CDC18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FDF3116-708F-C141-A48A-AE44B6D2A1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0DD6891-22F5-D44B-9F1D-71AD68F808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F4085D-8EA3-0548-B88C-244E69FA7FAF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58139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8ED13D3-7CC2-044B-AC6C-84123DF7B3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D9294C3-C16E-A64B-B228-15426565BA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14ACE7-3B43-5849-8B46-92C50298AA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65F379-5040-0945-A3B2-6AD8E7C9453D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564908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34F5A3-C094-184F-8406-6E592D9FE7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41B3101-89D7-A146-AA79-858CCD6ABC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CB627F4-BD81-5641-B4EE-58BCD79AFC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892C93-A0C1-ED4E-856E-609145A0068B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91936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4682C76-7663-57C8-1ADC-B82DBFF8D2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85A587B-F7D6-E1BB-D868-E7F3947944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F36FBB9-4456-E351-ED86-B668CA3F6E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A1CF7-AE0E-4112-8362-E04BADCB6A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717994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FCEF44E-64E5-884A-92C8-CD0080FA35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C17F142-6E77-C44A-ACBB-AD68AFCA4E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2DA4022-223A-D342-8A54-428AB4E5C9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7DCF25-2DBF-2048-93A9-DE51C24D2109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2693314"/>
      </p:ext>
    </p:extLst>
  </p:cSld>
  <p:clrMapOvr>
    <a:masterClrMapping/>
  </p:clrMapOvr>
  <p:transition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919D248-A458-A348-BE62-30F65875F4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2874D5-B6D1-ED49-B825-6EAED99B4D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2BDA4F-D8DE-9B43-8672-15155C4E93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19B7FA-3C76-A442-8FC3-F0AE09997E06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469325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E29946-350D-0E4F-B049-872C122FE9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A332B9F-0005-F144-B09F-766473D89D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189BCD6-A2A4-FE47-9BA4-69A2A7CA8D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E2C706-7471-E944-9495-DC31722CF15C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632411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8561BF8-FE08-DF43-AC46-EC9FDF5050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E10533-E442-D84F-A3DD-277C8D8C1C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9A8770-803A-3C41-8321-47FF0C4D49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2288E4-1E70-F34D-956F-D5F4B10DF596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107689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522B9A-4D73-074C-8EAE-EFBEA6F1F6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B1B08A-1558-5646-8839-EE9225EAC2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CB2A00-BA5D-D747-B021-DA51EC03D1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77BEFC-FDF0-2B4F-8C17-F88B456BC856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011752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F530B6-7A40-FE45-9543-74EEE2D8B2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6A7BF4-5CEA-3941-9288-00DF63859C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527D30-8439-6942-B37C-DB8FE1C79F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8ABA6D-6E25-7A49-9C6C-64594C467B24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6623632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25EDE-976F-47FF-91CE-3FD8FDF104B5}" type="datetime1">
              <a:rPr lang="ru-RU" smtClean="0"/>
              <a:t>12.05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614809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7C418-E259-4D06-BE50-5A1FD1929233}" type="datetime1">
              <a:rPr lang="ru-RU" smtClean="0"/>
              <a:t>12.05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636399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BD762-C627-464E-820D-D1F1C1752F2A}" type="datetime1">
              <a:rPr lang="ru-RU" smtClean="0"/>
              <a:t>12.05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974243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E7A27-8F9B-47D8-A393-62E34D7B3E67}" type="datetime1">
              <a:rPr lang="ru-RU" smtClean="0"/>
              <a:t>12.05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9808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8A03335-8139-6C9D-2ABC-D0002FA5AA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38907DA-90A2-83C9-59AB-87EBD11B4A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D9C35CF-E15F-8FAA-BB85-C4A3456A50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6A6EE-2D2E-4329-9BEA-DF676490B9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28908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554F4C-72DA-4F2D-B56D-7A849146E567}" type="datetime1">
              <a:rPr lang="ru-RU" smtClean="0"/>
              <a:t>12.05.2025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978451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54E6B2-F0D6-4AB5-86C0-E5B9401A35AE}" type="datetime1">
              <a:rPr lang="ru-RU" smtClean="0"/>
              <a:t>12.05.2025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317321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06687-E60E-4769-84D4-ECDDE29CBDD7}" type="datetime1">
              <a:rPr lang="ru-RU" smtClean="0"/>
              <a:t>12.05.2025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122941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EC258-E8A3-427A-9674-8A926A2E79AE}" type="datetime1">
              <a:rPr lang="ru-RU" smtClean="0"/>
              <a:t>12.05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913432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2B23B-18FB-4679-9699-53EF69252086}" type="datetime1">
              <a:rPr lang="ru-RU" smtClean="0"/>
              <a:t>12.05.2025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066953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CE4ED-0BF0-4524-A5E9-566F12320BAF}" type="datetime1">
              <a:rPr lang="ru-RU" smtClean="0"/>
              <a:t>12.05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99419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747DB-038F-4576-91EF-386243B8E918}" type="datetime1">
              <a:rPr lang="ru-RU" smtClean="0"/>
              <a:t>12.05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minar - 2023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886357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9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1DF6CA9-1700-551C-FC03-600035562C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BFF000-BEE1-AAC5-F57D-6FB4AC55DB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1F63C0-5756-EBEE-0140-643DDCDB19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DAB0F-75C1-4E14-A3D3-9AD66D3280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9772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920417-BB5F-73AA-12D2-126B5F9694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40C87E-7AC5-5B4D-041A-360896DD6C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AC515C-EC5A-01F6-974E-09FA145EDE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323ED3-A7B3-422F-90A4-361D954A99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654177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C3B68C8-1349-FE70-E8EB-3FF7E136B4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5F77057-FBA0-2687-2FEC-CA085C0B52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5249AC-660E-5C9B-864B-B8C1B9D097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A4405-73F0-46C9-9758-56EA7F2468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35308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2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14710DE-8465-DCFC-2E51-799FE250A2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DB0CAD-571C-1BC2-2169-E25C4AB8C2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679092-AC80-83DE-A8E2-C2B75CD46D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3044D-8537-40C2-9EAA-70D07DF553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98253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2AF0226-B6AD-CCF0-8357-55E6BB599C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6C26A99-DB5B-1BD0-5F5F-6CCB8AFB78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E550B6D-5027-2977-9482-62DD28DC74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35DFC-7BE9-48FC-8ADD-83FD3ABA22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733521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8A243F3-9F13-7D65-5CFB-89EB35A88E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9C6A1E3-64D7-A4DE-0077-E7E2B7EB55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562178F-3FF8-7C22-C615-F78DFFED46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C2948F-4742-4987-9C15-A819C027A1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768522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E92B346-4080-5592-EE37-32C5A2483B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7482164-9B06-1E00-802F-635B7D33A8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B5C5F9C-EDF9-CCA8-EBD7-C9CAC52893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5AF375-C006-40D7-A87C-0F83B023D9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673624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769C757-A183-EAB1-F125-E569917702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098E736-9392-B3FE-CD22-10F5C6F862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2D5350E-C16C-3372-6B86-95BFEFF600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9B120-576D-4CA4-B41F-A41A2FAB8B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649308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2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08AB80-D260-7181-5E7A-B3730D9EE5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254133-67C0-9A41-04B7-AED357D2CF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293004-4AFB-4598-725D-CF0AE45094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5FF4A-057D-4443-8344-B227091A6B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345811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DC447D3-D6C3-A8FB-D00F-8CD9F1F54C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4F16C6-CEEF-44B9-3739-39DD9D3A1E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163DE5-AC09-9C1A-EAB4-9EF54600FC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BFAA5-30BD-417A-A070-A9A2E136C2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547870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6F436D-9F27-A771-9C74-B7F5DDB4EC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1E61595-4468-9F96-1853-027144EEFF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1083D8-8688-C70A-C8E3-A98099B49D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28A0D-9EE9-4D58-BBF6-1978AF68DD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177781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6A0A211-D8F9-E060-4DE1-83BDBA130A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6831DF6-ABC8-96E6-07B5-959487B77D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E2C5991-3D34-CB08-D17C-AB3E9C45C5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8B593-9081-46A0-8068-028DF605FB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341473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42291C-CC31-76FC-AE62-72F06BFC44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B695EE-A67A-6710-AAF9-DC97A10ECB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A98630-3DE5-50E9-6362-CAEBA0182E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172E6-D40C-44B0-BB11-4F9957DB88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273562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78B28F2-B4A6-0ADA-F624-A9748C3EA0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348C20-C1C5-ABA3-F335-B62E6F4307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D965988-1E52-435C-1F0E-8508BE5DEA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1C7B85-16E4-438D-BFC9-A432DD96508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579453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A810F8-7EAA-14DC-792E-3484B76CC2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3E119FC-82A3-DC24-2BD3-C762052912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42E614-FA92-84E0-F7AC-E8F86346DA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0EDD7A-AEF8-42C4-8614-BBAE8E736E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3703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8446C0C-572B-C54F-5539-ED69840694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33F849-737E-24DC-356F-0E2D8A1F61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2F06F59-C0F7-1617-DD75-C230818176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995FF5-520D-4052-AE32-A9C65845E9D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02254849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FA339D7-88E6-5890-0EA5-F24B9E08FC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0F7A199-60E6-5670-42E8-A525C8F047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1ABAE0-3DEC-D260-ECC8-53AD8E8E2C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4595A-8DC5-409B-8CD5-EE058AC95068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90095966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5E1BF57-2E5E-73D7-2FA1-5E9735E320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364966-36C1-DCB5-696F-EF5336B53F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9D41234-B3CC-75DB-EFCA-A9A3237C98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DF1483-00BC-4E89-8CF4-6F62CE096E1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2830336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C1BD862-C461-3B0C-9CB7-FF2F01CBCD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DFAEE0B-C2D0-765E-65F8-839B1F6D9B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8C27F2F-30A9-31D2-2EDB-5B020F7A16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EE1A6C-3457-4C08-B51E-548E44FC273F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99059603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7321330-B342-4773-0F39-2838E24A32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A8F05C1-4411-9CB8-2286-9ED3EB747C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D7BF09B-A9C5-639B-DCB6-5BC13B57A2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01AEE-BC0C-4E63-B885-B47964E4661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25387989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7A7B929-2981-5708-C2BB-5BF92418E0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01493FF-2250-3462-43DF-AFD7327A8D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4BEA53E-598E-772B-B553-033DC9A955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3086C-07EE-42A6-8ECA-50C11E3E1FE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82038639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94591C-2FA8-D097-3E89-EB942D6F2C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023A84-1A58-5605-B4A9-FA7D9F619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F058A2-66E4-2C84-79C1-2AB29738B3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2764F5-3A72-43F9-8C23-A4C68B44866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61829511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3401968-B96B-6496-D33B-68EF3918D9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6D32A7-783A-1B4D-6CFC-BD6ED54CE9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1BAB14-DF15-EB02-7813-3BAAC4668A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87FDA-C62E-4E64-9C6B-2691BDF7B70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3436572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B584FA1-D171-33BB-5F84-77A90320F4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94C4EE1-68BD-BD10-96D6-5FAB8254AE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2FC8DD4-5E95-1623-F0EB-FD48C12F10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09F4A-CE25-45C9-A3FF-FB123EBD210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62448404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5C5F4B-8999-38C3-679D-0D8A39C127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4B5E42-B623-D8E8-AF97-03DAA4B9B8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E6185F-24FC-C0AC-3E1F-78277B107B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DBAB6-8194-4623-B810-EC1579F6155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1255376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8.xml"/><Relationship Id="rId13" Type="http://schemas.openxmlformats.org/officeDocument/2006/relationships/slideLayout" Target="../slideLayouts/slideLayout143.xml"/><Relationship Id="rId3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7.xml"/><Relationship Id="rId12" Type="http://schemas.openxmlformats.org/officeDocument/2006/relationships/slideLayout" Target="../slideLayouts/slideLayout142.xml"/><Relationship Id="rId2" Type="http://schemas.openxmlformats.org/officeDocument/2006/relationships/slideLayout" Target="../slideLayouts/slideLayout132.xml"/><Relationship Id="rId1" Type="http://schemas.openxmlformats.org/officeDocument/2006/relationships/slideLayout" Target="../slideLayouts/slideLayout131.xml"/><Relationship Id="rId6" Type="http://schemas.openxmlformats.org/officeDocument/2006/relationships/slideLayout" Target="../slideLayouts/slideLayout136.xml"/><Relationship Id="rId11" Type="http://schemas.openxmlformats.org/officeDocument/2006/relationships/slideLayout" Target="../slideLayouts/slideLayout141.xml"/><Relationship Id="rId5" Type="http://schemas.openxmlformats.org/officeDocument/2006/relationships/slideLayout" Target="../slideLayouts/slideLayout135.xml"/><Relationship Id="rId15" Type="http://schemas.openxmlformats.org/officeDocument/2006/relationships/theme" Target="../theme/theme11.xml"/><Relationship Id="rId10" Type="http://schemas.openxmlformats.org/officeDocument/2006/relationships/slideLayout" Target="../slideLayouts/slideLayout140.xml"/><Relationship Id="rId4" Type="http://schemas.openxmlformats.org/officeDocument/2006/relationships/slideLayout" Target="../slideLayouts/slideLayout134.xml"/><Relationship Id="rId9" Type="http://schemas.openxmlformats.org/officeDocument/2006/relationships/slideLayout" Target="../slideLayouts/slideLayout139.xml"/><Relationship Id="rId14" Type="http://schemas.openxmlformats.org/officeDocument/2006/relationships/slideLayout" Target="../slideLayouts/slideLayout14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6" Type="http://schemas.openxmlformats.org/officeDocument/2006/relationships/slideLayout" Target="../slideLayouts/slideLayout53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slideLayout" Target="../slideLayouts/slideLayout5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17" Type="http://schemas.openxmlformats.org/officeDocument/2006/relationships/theme" Target="../theme/theme8.xml"/><Relationship Id="rId2" Type="http://schemas.openxmlformats.org/officeDocument/2006/relationships/slideLayout" Target="../slideLayouts/slideLayout90.xml"/><Relationship Id="rId16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slideLayout" Target="../slideLayouts/slideLayout10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427F93F-4A66-CC9D-93FF-FF49C9EB0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9A481D5A-F948-FF5B-DB66-09F6FF876A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70D0D0CD-3B03-E340-47A5-DE49199AC3D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1E6CBBCF-B597-6543-68BA-568628E757B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0E8B3C32-0E73-E37E-0BE0-1C3F0D9E8F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D01A86E-1F0F-4692-AD7E-209F63E624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6E58A216-9952-8BE8-5A76-9D4E7B81A07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2343600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85" r:id="rId2"/>
    <p:sldLayoutId id="2147483986" r:id="rId3"/>
    <p:sldLayoutId id="2147483987" r:id="rId4"/>
    <p:sldLayoutId id="2147483988" r:id="rId5"/>
    <p:sldLayoutId id="2147483989" r:id="rId6"/>
    <p:sldLayoutId id="2147483990" r:id="rId7"/>
    <p:sldLayoutId id="2147483991" r:id="rId8"/>
    <p:sldLayoutId id="2147483992" r:id="rId9"/>
    <p:sldLayoutId id="2147483993" r:id="rId10"/>
    <p:sldLayoutId id="2147483994" r:id="rId11"/>
    <p:sldLayoutId id="214748399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CA44163-A936-233D-CE2E-CE3C55A30926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0F0AA33B-B3CB-6B3B-54A9-119C06675A32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0064D2A-5C76-4654-3849-A2DB99464E8F}"/>
              </a:ext>
            </a:extLst>
          </p:cNvPr>
          <p:cNvSpPr txBox="1"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829296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05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086E8D8-1778-CABB-DA07-CDAC800FFC4E}"/>
              </a:ext>
            </a:extLst>
          </p:cNvPr>
          <p:cNvSpPr txBox="1"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1" compatLnSpc="1">
            <a:noAutofit/>
          </a:bodyPr>
          <a:lstStyle>
            <a:lvl1pPr marL="0" marR="0" lvl="0" indent="0" algn="ctr" defTabSz="829296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05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3BD166A-02CF-5CF3-6422-C24213B1278A}"/>
              </a:ext>
            </a:extLst>
          </p:cNvPr>
          <p:cNvSpPr txBox="1"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r" defTabSz="829296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050" b="0" i="0" u="none" strike="noStrike" kern="1200" cap="none" spc="0" baseline="0">
                <a:solidFill>
                  <a:srgbClr val="000000"/>
                </a:solidFill>
                <a:uFillTx/>
                <a:latin typeface="Arial"/>
              </a:defRPr>
            </a:lvl1pPr>
          </a:lstStyle>
          <a:p>
            <a:pPr>
              <a:defRPr/>
            </a:pPr>
            <a:fld id="{3DBA3BF0-84DE-40B7-9335-F15A6AA1CCBB}" type="slidenum">
              <a:rPr/>
              <a:pPr>
                <a:defRPr/>
              </a:pPr>
              <a:t>‹#›</a:t>
            </a:fld>
            <a:endParaRPr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7B4F2C9E-2223-D1AD-4530-6074FF4EB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6523038"/>
            <a:ext cx="3581400" cy="352425"/>
          </a:xfrm>
          <a:prstGeom prst="rect">
            <a:avLst/>
          </a:prstGeom>
          <a:noFill/>
          <a:ln>
            <a:noFill/>
          </a:ln>
        </p:spPr>
        <p:txBody>
          <a:bodyPr lIns="74960" tIns="37484" rIns="74960" bIns="37484">
            <a:spAutoFit/>
          </a:bodyPr>
          <a:lstStyle>
            <a:lvl1pPr defTabSz="1198563"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 defTabSz="1198563"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 defTabSz="1198563"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 defTabSz="1198563"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 defTabSz="1198563"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11985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11985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11985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11985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>
              <a:defRPr/>
            </a:pPr>
            <a:r>
              <a:rPr lang="en-US" altLang="ru-RU" b="1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4206038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0" r:id="rId1"/>
    <p:sldLayoutId id="2147484251" r:id="rId2"/>
    <p:sldLayoutId id="2147484252" r:id="rId3"/>
    <p:sldLayoutId id="2147484253" r:id="rId4"/>
    <p:sldLayoutId id="2147484254" r:id="rId5"/>
    <p:sldLayoutId id="2147484255" r:id="rId6"/>
    <p:sldLayoutId id="2147484256" r:id="rId7"/>
    <p:sldLayoutId id="2147484257" r:id="rId8"/>
    <p:sldLayoutId id="2147484258" r:id="rId9"/>
    <p:sldLayoutId id="2147484259" r:id="rId10"/>
    <p:sldLayoutId id="2147484260" r:id="rId11"/>
    <p:sldLayoutId id="2147484261" r:id="rId12"/>
    <p:sldLayoutId id="2147484262" r:id="rId13"/>
  </p:sldLayoutIdLst>
  <p:transition spd="slow"/>
  <p:txStyles>
    <p:titleStyle>
      <a:lvl1pPr algn="ctr" defTabSz="827088" rtl="0" eaLnBrk="0" fontAlgn="base" hangingPunct="0">
        <a:spcBef>
          <a:spcPct val="0"/>
        </a:spcBef>
        <a:spcAft>
          <a:spcPct val="0"/>
        </a:spcAft>
        <a:defRPr lang="en-US" sz="3300">
          <a:solidFill>
            <a:srgbClr val="000000"/>
          </a:solidFill>
          <a:latin typeface="Arial"/>
        </a:defRPr>
      </a:lvl1pPr>
      <a:lvl2pPr algn="ctr" defTabSz="827088" rtl="0" eaLnBrk="0" fontAlgn="base" hangingPunct="0">
        <a:spcBef>
          <a:spcPct val="0"/>
        </a:spcBef>
        <a:spcAft>
          <a:spcPct val="0"/>
        </a:spcAft>
        <a:defRPr sz="3300">
          <a:solidFill>
            <a:srgbClr val="000000"/>
          </a:solidFill>
          <a:latin typeface="Arial" panose="020B0604020202020204" pitchFamily="34" charset="0"/>
        </a:defRPr>
      </a:lvl2pPr>
      <a:lvl3pPr algn="ctr" defTabSz="827088" rtl="0" eaLnBrk="0" fontAlgn="base" hangingPunct="0">
        <a:spcBef>
          <a:spcPct val="0"/>
        </a:spcBef>
        <a:spcAft>
          <a:spcPct val="0"/>
        </a:spcAft>
        <a:defRPr sz="3300">
          <a:solidFill>
            <a:srgbClr val="000000"/>
          </a:solidFill>
          <a:latin typeface="Arial" panose="020B0604020202020204" pitchFamily="34" charset="0"/>
        </a:defRPr>
      </a:lvl3pPr>
      <a:lvl4pPr algn="ctr" defTabSz="827088" rtl="0" eaLnBrk="0" fontAlgn="base" hangingPunct="0">
        <a:spcBef>
          <a:spcPct val="0"/>
        </a:spcBef>
        <a:spcAft>
          <a:spcPct val="0"/>
        </a:spcAft>
        <a:defRPr sz="3300">
          <a:solidFill>
            <a:srgbClr val="000000"/>
          </a:solidFill>
          <a:latin typeface="Arial" panose="020B0604020202020204" pitchFamily="34" charset="0"/>
        </a:defRPr>
      </a:lvl4pPr>
      <a:lvl5pPr algn="ctr" defTabSz="827088" rtl="0" eaLnBrk="0" fontAlgn="base" hangingPunct="0">
        <a:spcBef>
          <a:spcPct val="0"/>
        </a:spcBef>
        <a:spcAft>
          <a:spcPct val="0"/>
        </a:spcAft>
        <a:defRPr sz="3300">
          <a:solidFill>
            <a:srgbClr val="000000"/>
          </a:solidFill>
          <a:latin typeface="Arial" panose="020B0604020202020204" pitchFamily="34" charset="0"/>
        </a:defRPr>
      </a:lvl5pPr>
      <a:lvl6pPr marL="342854" algn="ctr" defTabSz="828565" rtl="0" eaLnBrk="0" fontAlgn="base" hangingPunct="0">
        <a:spcBef>
          <a:spcPct val="0"/>
        </a:spcBef>
        <a:spcAft>
          <a:spcPct val="0"/>
        </a:spcAft>
        <a:defRPr sz="3300">
          <a:solidFill>
            <a:srgbClr val="000000"/>
          </a:solidFill>
          <a:latin typeface="Arial" panose="020B0604020202020204" pitchFamily="34" charset="0"/>
        </a:defRPr>
      </a:lvl6pPr>
      <a:lvl7pPr marL="685709" algn="ctr" defTabSz="828565" rtl="0" eaLnBrk="0" fontAlgn="base" hangingPunct="0">
        <a:spcBef>
          <a:spcPct val="0"/>
        </a:spcBef>
        <a:spcAft>
          <a:spcPct val="0"/>
        </a:spcAft>
        <a:defRPr sz="3300">
          <a:solidFill>
            <a:srgbClr val="000000"/>
          </a:solidFill>
          <a:latin typeface="Arial" panose="020B0604020202020204" pitchFamily="34" charset="0"/>
        </a:defRPr>
      </a:lvl7pPr>
      <a:lvl8pPr marL="1028563" algn="ctr" defTabSz="828565" rtl="0" eaLnBrk="0" fontAlgn="base" hangingPunct="0">
        <a:spcBef>
          <a:spcPct val="0"/>
        </a:spcBef>
        <a:spcAft>
          <a:spcPct val="0"/>
        </a:spcAft>
        <a:defRPr sz="3300">
          <a:solidFill>
            <a:srgbClr val="000000"/>
          </a:solidFill>
          <a:latin typeface="Arial" panose="020B0604020202020204" pitchFamily="34" charset="0"/>
        </a:defRPr>
      </a:lvl8pPr>
      <a:lvl9pPr marL="1371417" algn="ctr" defTabSz="828565" rtl="0" eaLnBrk="0" fontAlgn="base" hangingPunct="0">
        <a:spcBef>
          <a:spcPct val="0"/>
        </a:spcBef>
        <a:spcAft>
          <a:spcPct val="0"/>
        </a:spcAft>
        <a:defRPr sz="3300">
          <a:solidFill>
            <a:srgbClr val="000000"/>
          </a:solidFill>
          <a:latin typeface="Arial" panose="020B0604020202020204" pitchFamily="34" charset="0"/>
        </a:defRPr>
      </a:lvl9pPr>
    </p:titleStyle>
    <p:bodyStyle>
      <a:lvl1pPr marL="255588" indent="-255588" algn="l" defTabSz="827088" rtl="0" eaLnBrk="0" fontAlgn="base" hangingPunct="0">
        <a:spcBef>
          <a:spcPts val="550"/>
        </a:spcBef>
        <a:spcAft>
          <a:spcPct val="0"/>
        </a:spcAft>
        <a:buSzPct val="100000"/>
        <a:buChar char="•"/>
        <a:defRPr lang="en-US" sz="2400">
          <a:solidFill>
            <a:srgbClr val="000000"/>
          </a:solidFill>
          <a:latin typeface="Arial"/>
        </a:defRPr>
      </a:lvl1pPr>
      <a:lvl2pPr marL="555625" lvl="1" indent="-212725" algn="l" defTabSz="827088" rtl="0" eaLnBrk="0" fontAlgn="base" hangingPunct="0">
        <a:spcBef>
          <a:spcPts val="550"/>
        </a:spcBef>
        <a:spcAft>
          <a:spcPct val="0"/>
        </a:spcAft>
        <a:buSzPct val="100000"/>
        <a:buChar char="–"/>
        <a:defRPr lang="en-US" sz="2100">
          <a:solidFill>
            <a:srgbClr val="000000"/>
          </a:solidFill>
          <a:latin typeface="Arial"/>
        </a:defRPr>
      </a:lvl2pPr>
      <a:lvl3pPr marL="855663" lvl="2" indent="-169863" algn="l" defTabSz="827088" rtl="0" eaLnBrk="0" fontAlgn="base" hangingPunct="0">
        <a:spcBef>
          <a:spcPts val="450"/>
        </a:spcBef>
        <a:spcAft>
          <a:spcPct val="0"/>
        </a:spcAft>
        <a:buSzPct val="100000"/>
        <a:buChar char="•"/>
        <a:defRPr lang="en-US">
          <a:solidFill>
            <a:srgbClr val="000000"/>
          </a:solidFill>
          <a:latin typeface="Arial"/>
        </a:defRPr>
      </a:lvl3pPr>
      <a:lvl4pPr marL="1198563" lvl="3" indent="-169863" algn="l" defTabSz="827088" rtl="0" eaLnBrk="0" fontAlgn="base" hangingPunct="0">
        <a:spcBef>
          <a:spcPts val="363"/>
        </a:spcBef>
        <a:spcAft>
          <a:spcPct val="0"/>
        </a:spcAft>
        <a:buSzPct val="100000"/>
        <a:buChar char="–"/>
        <a:defRPr lang="en-US" sz="1500">
          <a:solidFill>
            <a:srgbClr val="000000"/>
          </a:solidFill>
          <a:latin typeface="Arial"/>
        </a:defRPr>
      </a:lvl4pPr>
      <a:lvl5pPr marL="1541463" lvl="4" indent="-169863" algn="l" defTabSz="827088" rtl="0" eaLnBrk="0" fontAlgn="base" hangingPunct="0">
        <a:spcBef>
          <a:spcPts val="363"/>
        </a:spcBef>
        <a:spcAft>
          <a:spcPct val="0"/>
        </a:spcAft>
        <a:buSzPct val="100000"/>
        <a:buChar char="»"/>
        <a:defRPr lang="en-US" sz="1500">
          <a:solidFill>
            <a:srgbClr val="000000"/>
          </a:solidFill>
          <a:latin typeface="Arial"/>
        </a:defRPr>
      </a:lvl5pPr>
      <a:lvl6pPr marL="2280564" indent="-207324" algn="l" defTabSz="829296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6pPr>
      <a:lvl7pPr marL="2695212" indent="-207324" algn="l" defTabSz="829296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7pPr>
      <a:lvl8pPr marL="3109860" indent="-207324" algn="l" defTabSz="829296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8pPr>
      <a:lvl9pPr marL="3524508" indent="-207324" algn="l" defTabSz="829296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82929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1pPr>
      <a:lvl2pPr marL="414648" algn="l" defTabSz="82929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2pPr>
      <a:lvl3pPr marL="829296" algn="l" defTabSz="82929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3pPr>
      <a:lvl4pPr marL="1243944" algn="l" defTabSz="82929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4pPr>
      <a:lvl5pPr marL="1658592" algn="l" defTabSz="82929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5pPr>
      <a:lvl6pPr marL="2073240" algn="l" defTabSz="82929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6pPr>
      <a:lvl7pPr marL="2487888" algn="l" defTabSz="82929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7pPr>
      <a:lvl8pPr marL="2902536" algn="l" defTabSz="82929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8pPr>
      <a:lvl9pPr marL="3317183" algn="l" defTabSz="829296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DC77218-69D0-0DD3-8001-CB4757D1FF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93690EBA-5319-3542-F26C-0EEF2D2AB3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4D8A0728-3F22-E203-03BF-E487B663DB7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3C67639A-2B1E-2896-927D-EBC51C6A98E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BD0BCF79-488E-0C23-7D7F-FBAB89D1119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1789861-C8F2-4DFA-9B2A-6A593BA2A1F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B842970F-2060-5FC3-AF92-DFAFD1D8930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40"/>
            <a:ext cx="3581400" cy="283455"/>
          </a:xfrm>
          <a:prstGeom prst="rect">
            <a:avLst/>
          </a:prstGeom>
          <a:noFill/>
          <a:ln>
            <a:noFill/>
          </a:ln>
          <a:effectLst/>
        </p:spPr>
        <p:txBody>
          <a:bodyPr lIns="74975" tIns="37487" rIns="74975" bIns="37487">
            <a:spAutoFit/>
          </a:bodyPr>
          <a:lstStyle>
            <a:lvl1pPr defTabSz="992188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sz="1350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4154642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4" r:id="rId1"/>
    <p:sldLayoutId id="2147484265" r:id="rId2"/>
    <p:sldLayoutId id="2147484266" r:id="rId3"/>
    <p:sldLayoutId id="2147484267" r:id="rId4"/>
    <p:sldLayoutId id="2147484268" r:id="rId5"/>
    <p:sldLayoutId id="2147484269" r:id="rId6"/>
    <p:sldLayoutId id="2147484270" r:id="rId7"/>
    <p:sldLayoutId id="2147484271" r:id="rId8"/>
    <p:sldLayoutId id="2147484272" r:id="rId9"/>
    <p:sldLayoutId id="2147484273" r:id="rId10"/>
    <p:sldLayoutId id="2147484274" r:id="rId11"/>
    <p:sldLayoutId id="2147484275" r:id="rId12"/>
    <p:sldLayoutId id="2147484276" r:id="rId13"/>
    <p:sldLayoutId id="2147484277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2591A6-DC63-4EDF-3740-198E8682C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4DC49A-E929-4885-3C12-A1DCC109C1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4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7A8167-9632-903D-079F-5ED2228EFF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1" y="6356351"/>
            <a:ext cx="2057400" cy="36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51CB04-B9F9-F37E-75AB-708243C40A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7E2AEF-4FB8-EA2B-0A32-1477D8911F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656385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79" r:id="rId1"/>
    <p:sldLayoutId id="2147484280" r:id="rId2"/>
    <p:sldLayoutId id="2147484281" r:id="rId3"/>
    <p:sldLayoutId id="2147484282" r:id="rId4"/>
    <p:sldLayoutId id="2147484283" r:id="rId5"/>
    <p:sldLayoutId id="2147484284" r:id="rId6"/>
    <p:sldLayoutId id="2147484285" r:id="rId7"/>
    <p:sldLayoutId id="2147484286" r:id="rId8"/>
    <p:sldLayoutId id="2147484287" r:id="rId9"/>
    <p:sldLayoutId id="2147484288" r:id="rId10"/>
    <p:sldLayoutId id="2147484289" r:id="rId11"/>
  </p:sldLayoutIdLst>
  <p:hf hdr="0"/>
  <p:txStyles>
    <p:titleStyle>
      <a:lvl1pPr algn="l" defTabSz="685791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7" indent="-171447" algn="l" defTabSz="68579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43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39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34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30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25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21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16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12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6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91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87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82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78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74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69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65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7339" y="225425"/>
            <a:ext cx="8605837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Titelmasterformat durch Klicken bearbeite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7339" y="1125538"/>
            <a:ext cx="8605837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Textmasterformate durch Klicken bearbeiten</a:t>
            </a:r>
          </a:p>
          <a:p>
            <a:pPr lvl="1"/>
            <a:r>
              <a:rPr lang="en-GB"/>
              <a:t>Zweite Ebene</a:t>
            </a:r>
          </a:p>
          <a:p>
            <a:pPr lvl="2"/>
            <a:r>
              <a:rPr lang="en-GB"/>
              <a:t>Dritte Ebene</a:t>
            </a:r>
          </a:p>
          <a:p>
            <a:pPr lvl="3"/>
            <a:r>
              <a:rPr lang="en-GB"/>
              <a:t>Vierte Ebene</a:t>
            </a:r>
          </a:p>
          <a:p>
            <a:pPr lvl="4"/>
            <a:r>
              <a:rPr lang="en-GB"/>
              <a:t>Fünfte Ebene</a:t>
            </a:r>
          </a:p>
        </p:txBody>
      </p:sp>
      <p:sp>
        <p:nvSpPr>
          <p:cNvPr id="85914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16914" y="6607177"/>
            <a:ext cx="728662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0" rIns="91440" bIns="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00599D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271BA67-7251-4420-A2AD-4C42637E355E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38185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1" r:id="rId1"/>
    <p:sldLayoutId id="2147484292" r:id="rId2"/>
    <p:sldLayoutId id="2147484293" r:id="rId3"/>
    <p:sldLayoutId id="2147484294" r:id="rId4"/>
    <p:sldLayoutId id="2147484295" r:id="rId5"/>
    <p:sldLayoutId id="2147484296" r:id="rId6"/>
    <p:sldLayoutId id="2147484297" r:id="rId7"/>
    <p:sldLayoutId id="2147484298" r:id="rId8"/>
    <p:sldLayoutId id="2147484299" r:id="rId9"/>
    <p:sldLayoutId id="2147484300" r:id="rId10"/>
    <p:sldLayoutId id="2147484301" r:id="rId11"/>
    <p:sldLayoutId id="214748430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100">
          <a:solidFill>
            <a:srgbClr val="00599D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100">
          <a:solidFill>
            <a:srgbClr val="00599D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100">
          <a:solidFill>
            <a:srgbClr val="00599D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100">
          <a:solidFill>
            <a:srgbClr val="00599D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100">
          <a:solidFill>
            <a:srgbClr val="00599D"/>
          </a:solidFill>
          <a:latin typeface="Arial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2100">
          <a:solidFill>
            <a:srgbClr val="00599D"/>
          </a:solidFill>
          <a:latin typeface="Arial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2100">
          <a:solidFill>
            <a:srgbClr val="00599D"/>
          </a:solidFill>
          <a:latin typeface="Arial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2100">
          <a:solidFill>
            <a:srgbClr val="00599D"/>
          </a:solidFill>
          <a:latin typeface="Arial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2100">
          <a:solidFill>
            <a:srgbClr val="00599D"/>
          </a:solidFill>
          <a:latin typeface="Arial" pitchFamily="34" charset="0"/>
        </a:defRPr>
      </a:lvl9pPr>
    </p:titleStyle>
    <p:bodyStyle>
      <a:lvl1pPr marL="64294" indent="-64294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defRPr sz="1800">
          <a:solidFill>
            <a:srgbClr val="00599D"/>
          </a:solidFill>
          <a:latin typeface="+mn-lt"/>
          <a:ea typeface="+mn-ea"/>
          <a:cs typeface="+mn-cs"/>
        </a:defRPr>
      </a:lvl1pPr>
      <a:lvl2pPr marL="314325" indent="-200025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140000"/>
        <a:buFont typeface="Wingdings" pitchFamily="2" charset="2"/>
        <a:buChar char="§"/>
        <a:defRPr sz="1500">
          <a:solidFill>
            <a:schemeClr val="tx1"/>
          </a:solidFill>
          <a:latin typeface="+mn-lt"/>
        </a:defRPr>
      </a:lvl2pPr>
      <a:lvl3pPr marL="385763" indent="300038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3pPr>
      <a:lvl4pPr marL="535781" indent="-15479" algn="l" rtl="0" eaLnBrk="0" fontAlgn="base" hangingPunct="0">
        <a:spcBef>
          <a:spcPct val="20000"/>
        </a:spcBef>
        <a:spcAft>
          <a:spcPct val="0"/>
        </a:spcAft>
        <a:defRPr sz="1200" i="1">
          <a:solidFill>
            <a:srgbClr val="990000"/>
          </a:solidFill>
          <a:latin typeface="+mn-lt"/>
        </a:defRPr>
      </a:lvl4pPr>
      <a:lvl5pPr marL="1607344" indent="-935831" algn="l" rtl="0" eaLnBrk="0" fontAlgn="base" hangingPunct="0">
        <a:spcBef>
          <a:spcPct val="20000"/>
        </a:spcBef>
        <a:spcAft>
          <a:spcPct val="0"/>
        </a:spcAft>
        <a:defRPr sz="1200">
          <a:solidFill>
            <a:srgbClr val="0066CC"/>
          </a:solidFill>
          <a:latin typeface="+mn-lt"/>
        </a:defRPr>
      </a:lvl5pPr>
      <a:lvl6pPr marL="1950244" indent="-935831" algn="l" rtl="0" fontAlgn="base">
        <a:spcBef>
          <a:spcPct val="20000"/>
        </a:spcBef>
        <a:spcAft>
          <a:spcPct val="0"/>
        </a:spcAft>
        <a:defRPr sz="1200">
          <a:solidFill>
            <a:srgbClr val="0066CC"/>
          </a:solidFill>
          <a:latin typeface="+mn-lt"/>
        </a:defRPr>
      </a:lvl6pPr>
      <a:lvl7pPr marL="2293144" indent="-935831" algn="l" rtl="0" fontAlgn="base">
        <a:spcBef>
          <a:spcPct val="20000"/>
        </a:spcBef>
        <a:spcAft>
          <a:spcPct val="0"/>
        </a:spcAft>
        <a:defRPr sz="1200">
          <a:solidFill>
            <a:srgbClr val="0066CC"/>
          </a:solidFill>
          <a:latin typeface="+mn-lt"/>
        </a:defRPr>
      </a:lvl7pPr>
      <a:lvl8pPr marL="2636044" indent="-935831" algn="l" rtl="0" fontAlgn="base">
        <a:spcBef>
          <a:spcPct val="20000"/>
        </a:spcBef>
        <a:spcAft>
          <a:spcPct val="0"/>
        </a:spcAft>
        <a:defRPr sz="1200">
          <a:solidFill>
            <a:srgbClr val="0066CC"/>
          </a:solidFill>
          <a:latin typeface="+mn-lt"/>
        </a:defRPr>
      </a:lvl8pPr>
      <a:lvl9pPr marL="2978944" indent="-935831" algn="l" rtl="0" fontAlgn="base">
        <a:spcBef>
          <a:spcPct val="20000"/>
        </a:spcBef>
        <a:spcAft>
          <a:spcPct val="0"/>
        </a:spcAft>
        <a:defRPr sz="1200">
          <a:solidFill>
            <a:srgbClr val="0066CC"/>
          </a:solidFill>
          <a:latin typeface="+mn-lt"/>
        </a:defRPr>
      </a:lvl9pPr>
    </p:bodyStyle>
    <p:otherStyle>
      <a:defPPr>
        <a:defRPr lang="de-D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41EEEDB-42B7-EFDF-A4EB-7235E194EB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3E75399-D8DA-A28B-BE7C-9465B40374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8E3A3DD0-9EE5-8E54-C1DE-134FCEAA7D1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E5202E45-BCE0-8829-55FC-853D008CFA6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0E91276E-03F1-4CAD-3DC1-BAFDD4857B2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E49D959A-2E05-4F48-9906-01D375D1B3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138A8825-75E6-D725-436D-D764B0E012D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304532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  <p:sldLayoutId id="214748400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1F8DE5B-0F64-4B03-6ABF-48B18788D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4A211E-85A6-7D6D-035B-994CCB93AF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355B9C-D9CB-E29B-982F-D877E10AAFF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22.10.2024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4DC808-6EA5-BA91-39FC-CC329E27EE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ICPPA-2024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FDCED1-D348-3230-1C89-B9411EE70C0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E94FC8-0530-0744-8B78-2A9E442DCB8A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602130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0" r:id="rId1"/>
    <p:sldLayoutId id="2147484071" r:id="rId2"/>
    <p:sldLayoutId id="2147484072" r:id="rId3"/>
    <p:sldLayoutId id="2147484073" r:id="rId4"/>
    <p:sldLayoutId id="2147484074" r:id="rId5"/>
    <p:sldLayoutId id="2147484075" r:id="rId6"/>
    <p:sldLayoutId id="2147484076" r:id="rId7"/>
    <p:sldLayoutId id="2147484077" r:id="rId8"/>
    <p:sldLayoutId id="2147484078" r:id="rId9"/>
    <p:sldLayoutId id="2147484079" r:id="rId10"/>
    <p:sldLayoutId id="2147484080" r:id="rId11"/>
    <p:sldLayoutId id="2147484081" r:id="rId12"/>
    <p:sldLayoutId id="2147484082" r:id="rId13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288672B-3208-7E97-FE79-D781169673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DCD75EB6-6DC2-8D6D-9C3E-4439243A79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DE451D92-701C-77E2-18D9-5E5FE00A0FC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FF8E21F2-CC22-0EEC-7B1C-CD6B470BEDC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5ECF3CAD-AACF-1144-A7F9-530D3E14C82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E635EC7-4063-4E6A-AD43-1AD871B8E6E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7A66719C-1919-9744-5A0B-7DC329F4D2D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  <a:effectLst/>
        </p:spPr>
        <p:txBody>
          <a:bodyPr lIns="99966" tIns="49983" rIns="99966" bIns="49983">
            <a:spAutoFit/>
          </a:bodyPr>
          <a:lstStyle>
            <a:lvl1pPr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b="1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439179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6" r:id="rId1"/>
    <p:sldLayoutId id="2147484097" r:id="rId2"/>
    <p:sldLayoutId id="2147484098" r:id="rId3"/>
    <p:sldLayoutId id="2147484099" r:id="rId4"/>
    <p:sldLayoutId id="2147484100" r:id="rId5"/>
    <p:sldLayoutId id="2147484101" r:id="rId6"/>
    <p:sldLayoutId id="2147484102" r:id="rId7"/>
    <p:sldLayoutId id="2147484103" r:id="rId8"/>
    <p:sldLayoutId id="2147484104" r:id="rId9"/>
    <p:sldLayoutId id="2147484105" r:id="rId10"/>
    <p:sldLayoutId id="2147484106" r:id="rId11"/>
    <p:sldLayoutId id="2147484107" r:id="rId12"/>
    <p:sldLayoutId id="2147484108" r:id="rId13"/>
    <p:sldLayoutId id="2147484109" r:id="rId14"/>
    <p:sldLayoutId id="2147484110" r:id="rId15"/>
    <p:sldLayoutId id="2147484111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517861B-F354-6741-9E4B-C24EF59E6D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9AFFD7E-F0B4-1D44-A34E-FF2F82A9B4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6826920-FC44-174F-9B30-070AB8DCC34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 b="0" baseline="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BCE2E0A-12B3-5740-8426-16293838EED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43200" y="6400800"/>
            <a:ext cx="350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900" baseline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de-DE"/>
              <a:t>Aihong Tang  ASP, Morocco, July 2024</a:t>
            </a:r>
            <a:endParaRPr lang="en-US" sz="1050" b="0" dirty="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088FD72-57CB-CD46-AADA-56C967A7FBE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 b="0" baseline="0"/>
            </a:lvl1pPr>
          </a:lstStyle>
          <a:p>
            <a:fld id="{A8B42DF2-DA06-7F4B-BCCE-40BD866CBFB2}" type="slidenum">
              <a:rPr lang="en-US" altLang="zh-CN"/>
              <a:pPr/>
              <a:t>‹#›</a:t>
            </a:fld>
            <a:endParaRPr lang="en-US" altLang="zh-CN">
              <a:latin typeface="Times New Roman" panose="02020603050405020304" pitchFamily="18" charset="0"/>
            </a:endParaRPr>
          </a:p>
        </p:txBody>
      </p:sp>
      <p:sp>
        <p:nvSpPr>
          <p:cNvPr id="1031" name="Line 11">
            <a:extLst>
              <a:ext uri="{FF2B5EF4-FFF2-40B4-BE49-F238E27FC236}">
                <a16:creationId xmlns:a16="http://schemas.microsoft.com/office/drawing/2014/main" id="{E4208B55-1CD7-6B4C-837C-18C1CC57EF1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1032" name="Line 14">
            <a:extLst>
              <a:ext uri="{FF2B5EF4-FFF2-40B4-BE49-F238E27FC236}">
                <a16:creationId xmlns:a16="http://schemas.microsoft.com/office/drawing/2014/main" id="{9000A8E8-2846-FA44-9AC9-60F4A34EA0C1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685800" y="6324600"/>
            <a:ext cx="77724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33852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9" r:id="rId1"/>
    <p:sldLayoutId id="2147484140" r:id="rId2"/>
    <p:sldLayoutId id="2147484141" r:id="rId3"/>
    <p:sldLayoutId id="2147484142" r:id="rId4"/>
    <p:sldLayoutId id="2147484143" r:id="rId5"/>
    <p:sldLayoutId id="2147484144" r:id="rId6"/>
    <p:sldLayoutId id="2147484145" r:id="rId7"/>
    <p:sldLayoutId id="2147484146" r:id="rId8"/>
    <p:sldLayoutId id="2147484147" r:id="rId9"/>
    <p:sldLayoutId id="2147484148" r:id="rId10"/>
    <p:sldLayoutId id="2147484149" r:id="rId11"/>
    <p:sldLayoutId id="2147484150" r:id="rId12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  <a:ea typeface="ＭＳ Ｐゴシック" charset="-128"/>
          <a:cs typeface="ＭＳ Ｐゴシック" charset="-128"/>
        </a:defRPr>
      </a:lvl5pPr>
      <a:lvl6pPr marL="342900" algn="ctr" rtl="0" fontAlgn="base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2100" b="1">
          <a:solidFill>
            <a:srgbClr val="FF0000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C00585-11B2-4874-AF61-678F23152265}" type="datetime1">
              <a:rPr lang="ru-RU" smtClean="0"/>
              <a:t>12.05.2025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eminar - 2023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869537-4E05-42C7-A36C-0ECFBB01F1C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0587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5" r:id="rId1"/>
    <p:sldLayoutId id="2147484166" r:id="rId2"/>
    <p:sldLayoutId id="2147484167" r:id="rId3"/>
    <p:sldLayoutId id="2147484168" r:id="rId4"/>
    <p:sldLayoutId id="2147484169" r:id="rId5"/>
    <p:sldLayoutId id="2147484170" r:id="rId6"/>
    <p:sldLayoutId id="2147484171" r:id="rId7"/>
    <p:sldLayoutId id="2147484172" r:id="rId8"/>
    <p:sldLayoutId id="2147484173" r:id="rId9"/>
    <p:sldLayoutId id="2147484174" r:id="rId10"/>
    <p:sldLayoutId id="2147484175" r:id="rId11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792A5F75-857F-4342-8713-1C0C6B8B5E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B572B337-F475-EEC2-78EC-ADB7735D43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611593BB-EF76-D61A-29C5-A1D980D5395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B453D800-A00C-FB11-8304-8FC4F0735DC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20961179-3C57-45B7-7575-59AC9A9FE54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5C186883-039B-441B-8EAB-50CD4D2C3D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2DAAD146-080C-D0E0-88BC-F8DF61BB3D7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6680907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6" r:id="rId1"/>
    <p:sldLayoutId id="2147484207" r:id="rId2"/>
    <p:sldLayoutId id="2147484208" r:id="rId3"/>
    <p:sldLayoutId id="2147484209" r:id="rId4"/>
    <p:sldLayoutId id="2147484210" r:id="rId5"/>
    <p:sldLayoutId id="2147484211" r:id="rId6"/>
    <p:sldLayoutId id="2147484212" r:id="rId7"/>
    <p:sldLayoutId id="2147484213" r:id="rId8"/>
    <p:sldLayoutId id="2147484214" r:id="rId9"/>
    <p:sldLayoutId id="2147484215" r:id="rId10"/>
    <p:sldLayoutId id="2147484216" r:id="rId11"/>
    <p:sldLayoutId id="2147484217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EC96489-A703-1EE6-F685-24E957277A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ADFA80D0-40C5-811E-3829-EB3EE660B0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B4870292-13B2-06CB-BDEF-BAA349D2478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1CEA96AE-0B4A-6A1B-7CB2-DC611E48191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2F87F07A-22E2-B26A-A705-5BACE20E283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B42FC56B-1E52-4DC0-BA12-AAB4B5CC443F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B019707B-7CF5-4708-85AE-477CA523528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  <a:effectLst/>
        </p:spPr>
        <p:txBody>
          <a:bodyPr lIns="99966" tIns="49983" rIns="99966" bIns="49983">
            <a:spAutoFit/>
          </a:bodyPr>
          <a:lstStyle>
            <a:lvl1pPr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b="1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243745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9" r:id="rId1"/>
    <p:sldLayoutId id="2147484220" r:id="rId2"/>
    <p:sldLayoutId id="2147484221" r:id="rId3"/>
    <p:sldLayoutId id="2147484222" r:id="rId4"/>
    <p:sldLayoutId id="2147484223" r:id="rId5"/>
    <p:sldLayoutId id="2147484224" r:id="rId6"/>
    <p:sldLayoutId id="2147484225" r:id="rId7"/>
    <p:sldLayoutId id="2147484226" r:id="rId8"/>
    <p:sldLayoutId id="2147484227" r:id="rId9"/>
    <p:sldLayoutId id="2147484228" r:id="rId10"/>
    <p:sldLayoutId id="2147484229" r:id="rId11"/>
    <p:sldLayoutId id="2147484230" r:id="rId12"/>
    <p:sldLayoutId id="2147484231" r:id="rId13"/>
    <p:sldLayoutId id="2147484232" r:id="rId14"/>
    <p:sldLayoutId id="2147484233" r:id="rId15"/>
    <p:sldLayoutId id="214748423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069A3DC-2084-26DF-61C5-77F00C5BEB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70D92BE-BE71-1183-0793-3199DF137B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66DAA436-0872-4C3B-F1C0-125320762FF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9C5CAFFB-635C-643C-D5EB-4E9919CC916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B59BFE32-0A80-E247-62C6-6E8571BDDAA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1438E1DC-020A-4249-907E-0CFC12C9BE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EDCBBBC4-4365-16BA-5054-CFB9806FDB5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179421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6" r:id="rId1"/>
    <p:sldLayoutId id="2147484237" r:id="rId2"/>
    <p:sldLayoutId id="2147484238" r:id="rId3"/>
    <p:sldLayoutId id="2147484239" r:id="rId4"/>
    <p:sldLayoutId id="2147484240" r:id="rId5"/>
    <p:sldLayoutId id="2147484241" r:id="rId6"/>
    <p:sldLayoutId id="2147484242" r:id="rId7"/>
    <p:sldLayoutId id="2147484243" r:id="rId8"/>
    <p:sldLayoutId id="2147484244" r:id="rId9"/>
    <p:sldLayoutId id="2147484245" r:id="rId10"/>
    <p:sldLayoutId id="2147484246" r:id="rId11"/>
    <p:sldLayoutId id="2147484247" r:id="rId12"/>
    <p:sldLayoutId id="2147484248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9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9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8.png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4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46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4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4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4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4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62.xml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4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90.xml"/><Relationship Id="rId1" Type="http://schemas.openxmlformats.org/officeDocument/2006/relationships/tags" Target="../tags/tag5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8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90.xml"/><Relationship Id="rId1" Type="http://schemas.openxmlformats.org/officeDocument/2006/relationships/tags" Target="../tags/tag1.xml"/><Relationship Id="rId6" Type="http://schemas.openxmlformats.org/officeDocument/2006/relationships/image" Target="../media/image9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png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90.xml"/><Relationship Id="rId1" Type="http://schemas.openxmlformats.org/officeDocument/2006/relationships/tags" Target="../tags/tag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emf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90.xml"/><Relationship Id="rId1" Type="http://schemas.openxmlformats.org/officeDocument/2006/relationships/tags" Target="../tags/tag4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7EDEEE4F-610B-977E-6D39-8592BF532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0" y="197970"/>
            <a:ext cx="8784976" cy="6408712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5" name="Footer Placeholder 4">
            <a:extLst>
              <a:ext uri="{FF2B5EF4-FFF2-40B4-BE49-F238E27FC236}">
                <a16:creationId xmlns:a16="http://schemas.microsoft.com/office/drawing/2014/main" id="{95A45D66-5DF7-3841-B952-41CF6F675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185392" y="4898368"/>
            <a:ext cx="7272808" cy="149614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557213" indent="-214313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857250" indent="-171450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200150" indent="-171450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543050" indent="-171450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 eaLnBrk="1" hangingPunct="1"/>
            <a:r>
              <a:rPr lang="en-US" altLang="zh-CN" sz="2000" baseline="0" dirty="0">
                <a:solidFill>
                  <a:srgbClr val="FFFFFF"/>
                </a:solidFill>
              </a:rPr>
              <a:t>Arkadiy Taranenko  (</a:t>
            </a:r>
            <a:r>
              <a:rPr lang="en-US" altLang="zh-CN" sz="2000" baseline="0" dirty="0" err="1">
                <a:solidFill>
                  <a:srgbClr val="FFFFFF"/>
                </a:solidFill>
              </a:rPr>
              <a:t>MEPhI</a:t>
            </a:r>
            <a:r>
              <a:rPr lang="en-US" altLang="zh-CN" sz="2000" baseline="0" dirty="0">
                <a:solidFill>
                  <a:srgbClr val="FFFFFF"/>
                </a:solidFill>
              </a:rPr>
              <a:t>  / JINR)</a:t>
            </a:r>
            <a:endParaRPr lang="en-US" altLang="zh-CN" sz="2400" baseline="0" dirty="0">
              <a:solidFill>
                <a:srgbClr val="FFFFFF"/>
              </a:solidFill>
            </a:endParaRPr>
          </a:p>
          <a:p>
            <a:pPr defTabSz="685800" eaLnBrk="1" hangingPunct="1"/>
            <a:endParaRPr lang="en-US" altLang="zh-CN" sz="2400" baseline="0" dirty="0">
              <a:solidFill>
                <a:srgbClr val="FFFFFF"/>
              </a:solidFill>
            </a:endParaRPr>
          </a:p>
          <a:p>
            <a:pPr defTabSz="685800" eaLnBrk="1" hangingPunct="1"/>
            <a:r>
              <a:rPr lang="en-US" altLang="zh-CN" sz="2400" baseline="0" dirty="0">
                <a:solidFill>
                  <a:srgbClr val="FFFFFF"/>
                </a:solidFill>
              </a:rPr>
              <a:t>Infinite and Finite Nuclear Matter (INFINUM-2025),                                 BLTP JINR Dubna, Russia, May 12-16, 2025</a:t>
            </a:r>
            <a:r>
              <a:rPr lang="de-DE" altLang="zh-CN" sz="2400" baseline="0" dirty="0">
                <a:solidFill>
                  <a:srgbClr val="FFFFFF"/>
                </a:solidFill>
              </a:rPr>
              <a:t> </a:t>
            </a:r>
            <a:endParaRPr lang="en-US" altLang="zh-CN" sz="2400" b="0" baseline="0" dirty="0">
              <a:solidFill>
                <a:srgbClr val="FFFFFF"/>
              </a:solidFill>
            </a:endParaRPr>
          </a:p>
        </p:txBody>
      </p:sp>
      <p:sp>
        <p:nvSpPr>
          <p:cNvPr id="16386" name="Slide Number Placeholder 5">
            <a:extLst>
              <a:ext uri="{FF2B5EF4-FFF2-40B4-BE49-F238E27FC236}">
                <a16:creationId xmlns:a16="http://schemas.microsoft.com/office/drawing/2014/main" id="{0F01C0D2-B477-B34C-B704-A8C335109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557213" indent="-214313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857250" indent="-171450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200150" indent="-171450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543050" indent="-171450" eaLnBrk="0" hangingPunct="0"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 b="1" baseline="-25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defTabSz="685800" eaLnBrk="1" hangingPunct="1"/>
            <a:fld id="{3F004BDC-0062-DA44-944D-D50005BBB8FA}" type="slidenum">
              <a:rPr lang="en-US" altLang="zh-CN" sz="1050" b="0" baseline="0">
                <a:solidFill>
                  <a:srgbClr val="000000"/>
                </a:solidFill>
              </a:rPr>
              <a:pPr defTabSz="685800" eaLnBrk="1" hangingPunct="1"/>
              <a:t>1</a:t>
            </a:fld>
            <a:endParaRPr lang="en-US" altLang="zh-CN" sz="1050" b="0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8" name="Rectangle 2">
            <a:extLst>
              <a:ext uri="{FF2B5EF4-FFF2-40B4-BE49-F238E27FC236}">
                <a16:creationId xmlns:a16="http://schemas.microsoft.com/office/drawing/2014/main" id="{4C5CC02E-6D4B-9A4C-8B71-EF4575E5242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511" y="325726"/>
            <a:ext cx="8784975" cy="1275723"/>
          </a:xfrm>
          <a:effectLst>
            <a:glow rad="228600">
              <a:schemeClr val="accent1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700" dirty="0">
                <a:solidFill>
                  <a:srgbClr val="C00000"/>
                </a:solidFill>
                <a:effectLst>
                  <a:glow rad="228600">
                    <a:schemeClr val="bg1">
                      <a:alpha val="81629"/>
                    </a:schemeClr>
                  </a:glow>
                </a:effectLst>
                <a:ea typeface="ＭＳ Ｐゴシック" charset="0"/>
                <a:cs typeface="ＭＳ Ｐゴシック" charset="0"/>
              </a:rPr>
              <a:t> </a:t>
            </a:r>
            <a:r>
              <a:rPr lang="en-US" sz="3200" dirty="0">
                <a:solidFill>
                  <a:srgbClr val="C00000"/>
                </a:solidFill>
                <a:effectLst>
                  <a:glow rad="228600">
                    <a:schemeClr val="bg1">
                      <a:alpha val="81629"/>
                    </a:schemeClr>
                  </a:glow>
                </a:effectLst>
                <a:ea typeface="ＭＳ Ｐゴシック" charset="0"/>
                <a:cs typeface="ＭＳ Ｐゴシック" charset="0"/>
              </a:rPr>
              <a:t>Systematic study of anisotropic flow in relativistic heavy-ion collisions  </a:t>
            </a:r>
            <a:br>
              <a:rPr lang="en-US" sz="2700" dirty="0">
                <a:effectLst>
                  <a:glow rad="228600">
                    <a:schemeClr val="bg1">
                      <a:alpha val="81629"/>
                    </a:schemeClr>
                  </a:glow>
                </a:effectLst>
                <a:ea typeface="ＭＳ Ｐゴシック" charset="0"/>
                <a:cs typeface="ＭＳ Ｐゴシック" charset="0"/>
              </a:rPr>
            </a:br>
            <a:endParaRPr lang="en-US" sz="1800" dirty="0">
              <a:solidFill>
                <a:srgbClr val="C00000"/>
              </a:solidFill>
              <a:effectLst>
                <a:glow rad="228600">
                  <a:schemeClr val="bg1">
                    <a:alpha val="81629"/>
                  </a:schemeClr>
                </a:glow>
              </a:effectLst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318469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Number Placeholder 1">
            <a:extLst>
              <a:ext uri="{FF2B5EF4-FFF2-40B4-BE49-F238E27FC236}">
                <a16:creationId xmlns:a16="http://schemas.microsoft.com/office/drawing/2014/main" id="{0D51CB60-0FB7-B18F-1833-CD95272AF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057286-736E-4101-9444-B4200752E242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136195" name="Right Arrow 4">
            <a:extLst>
              <a:ext uri="{FF2B5EF4-FFF2-40B4-BE49-F238E27FC236}">
                <a16:creationId xmlns:a16="http://schemas.microsoft.com/office/drawing/2014/main" id="{5F09FC74-6406-7D54-3A86-E6562AF48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075" y="6248400"/>
            <a:ext cx="2016125" cy="76200"/>
          </a:xfrm>
          <a:prstGeom prst="rightArrow">
            <a:avLst>
              <a:gd name="adj1" fmla="val 50000"/>
              <a:gd name="adj2" fmla="val 4997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36197" name="Рисунок 2">
            <a:extLst>
              <a:ext uri="{FF2B5EF4-FFF2-40B4-BE49-F238E27FC236}">
                <a16:creationId xmlns:a16="http://schemas.microsoft.com/office/drawing/2014/main" id="{DC1C8AF5-4808-A51D-5528-1A5A439002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345014"/>
            <a:ext cx="4287143" cy="301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9" name="Рисунок 4">
            <a:extLst>
              <a:ext uri="{FF2B5EF4-FFF2-40B4-BE49-F238E27FC236}">
                <a16:creationId xmlns:a16="http://schemas.microsoft.com/office/drawing/2014/main" id="{3121F73E-FF76-D9F1-B6FE-FECC803CF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5015"/>
            <a:ext cx="4088212" cy="3014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200" name="TextBox 5">
            <a:extLst>
              <a:ext uri="{FF2B5EF4-FFF2-40B4-BE49-F238E27FC236}">
                <a16:creationId xmlns:a16="http://schemas.microsoft.com/office/drawing/2014/main" id="{5839BB59-FCA7-E80A-2550-AF1EFD114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" y="48208"/>
            <a:ext cx="6248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caling with integral flow of charged hadrons</a:t>
            </a: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Рисунок 3">
            <a:extLst>
              <a:ext uri="{FF2B5EF4-FFF2-40B4-BE49-F238E27FC236}">
                <a16:creationId xmlns:a16="http://schemas.microsoft.com/office/drawing/2014/main" id="{A15B6023-EEB2-3B38-095F-966AE78150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62324"/>
            <a:ext cx="4283968" cy="2882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8">
            <a:extLst>
              <a:ext uri="{FF2B5EF4-FFF2-40B4-BE49-F238E27FC236}">
                <a16:creationId xmlns:a16="http://schemas.microsoft.com/office/drawing/2014/main" id="{702C7EB8-0B2B-21B1-691B-5993EB649B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363" y="3415953"/>
            <a:ext cx="4088212" cy="2804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4B65FEB-47D3-DA41-D8F1-742F9FA376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4425" y="6157010"/>
            <a:ext cx="8461981" cy="618503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Номер слайда 3">
            <a:extLst>
              <a:ext uri="{FF2B5EF4-FFF2-40B4-BE49-F238E27FC236}">
                <a16:creationId xmlns:a16="http://schemas.microsoft.com/office/drawing/2014/main" id="{8BB39032-D6C0-17D0-C268-44917E42C3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457200" y="5540375"/>
            <a:ext cx="2133600" cy="357188"/>
          </a:xfrm>
        </p:spPr>
        <p:txBody>
          <a:bodyPr numCol="1">
            <a:prstTxWarp prst="textNoShape">
              <a:avLst/>
            </a:prstTxWarp>
          </a:bodyPr>
          <a:lstStyle>
            <a:lvl1pPr defTabSz="828565">
              <a:spcBef>
                <a:spcPts val="544"/>
              </a:spcBef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defTabSz="828565">
              <a:spcBef>
                <a:spcPts val="544"/>
              </a:spcBef>
              <a:buSzPct val="100000"/>
              <a:buChar char="–"/>
              <a:defRPr sz="21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defTabSz="828565">
              <a:spcBef>
                <a:spcPts val="450"/>
              </a:spcBef>
              <a:buSzPct val="100000"/>
              <a:buChar char="•"/>
              <a:defRPr sz="18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defTabSz="828565">
              <a:spcBef>
                <a:spcPts val="366"/>
              </a:spcBef>
              <a:buSzPct val="100000"/>
              <a:buChar char="–"/>
              <a:defRPr sz="15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defTabSz="828565">
              <a:spcBef>
                <a:spcPts val="366"/>
              </a:spcBef>
              <a:buSzPct val="100000"/>
              <a:buChar char="»"/>
              <a:defRPr sz="15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885699" indent="-171427" defTabSz="828565" eaLnBrk="0" fontAlgn="base" hangingPunct="0">
              <a:spcBef>
                <a:spcPts val="366"/>
              </a:spcBef>
              <a:spcAft>
                <a:spcPct val="0"/>
              </a:spcAft>
              <a:buSzPct val="100000"/>
              <a:buChar char="»"/>
              <a:defRPr sz="15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228553" indent="-171427" defTabSz="828565" eaLnBrk="0" fontAlgn="base" hangingPunct="0">
              <a:spcBef>
                <a:spcPts val="366"/>
              </a:spcBef>
              <a:spcAft>
                <a:spcPct val="0"/>
              </a:spcAft>
              <a:buSzPct val="100000"/>
              <a:buChar char="»"/>
              <a:defRPr sz="15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571407" indent="-171427" defTabSz="828565" eaLnBrk="0" fontAlgn="base" hangingPunct="0">
              <a:spcBef>
                <a:spcPts val="366"/>
              </a:spcBef>
              <a:spcAft>
                <a:spcPct val="0"/>
              </a:spcAft>
              <a:buSzPct val="100000"/>
              <a:buChar char="»"/>
              <a:defRPr sz="15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914261" indent="-171427" defTabSz="828565" eaLnBrk="0" fontAlgn="base" hangingPunct="0">
              <a:spcBef>
                <a:spcPts val="366"/>
              </a:spcBef>
              <a:spcAft>
                <a:spcPct val="0"/>
              </a:spcAft>
              <a:buSzPct val="100000"/>
              <a:buChar char="»"/>
              <a:defRPr sz="15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28565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3C89CF-6750-450E-881B-E444AF6A6AAD}" type="slidenum">
              <a:rPr kumimoji="0" lang="en-US" altLang="ru-RU" sz="10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828565" rtl="0" eaLnBrk="0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ru-RU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96259" name="Picture 1">
            <a:extLst>
              <a:ext uri="{FF2B5EF4-FFF2-40B4-BE49-F238E27FC236}">
                <a16:creationId xmlns:a16="http://schemas.microsoft.com/office/drawing/2014/main" id="{895DF063-FE79-2E89-BC7E-45EAE158A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14375"/>
            <a:ext cx="4644008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8676" name="Text Box 3">
            <a:extLst>
              <a:ext uri="{FF2B5EF4-FFF2-40B4-BE49-F238E27FC236}">
                <a16:creationId xmlns:a16="http://schemas.microsoft.com/office/drawing/2014/main" id="{36093816-A7FB-4327-6FD8-FE2CECCCE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640" y="6157684"/>
            <a:ext cx="6286500" cy="36353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81625" tIns="55325" rIns="81625" bIns="40812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0" marR="0" lvl="0" indent="0" algn="ctr" defTabSz="342854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342854" algn="l"/>
                <a:tab pos="685709" algn="l"/>
                <a:tab pos="1028563" algn="l"/>
                <a:tab pos="1371417" algn="l"/>
                <a:tab pos="1714271" algn="l"/>
                <a:tab pos="2057126" algn="l"/>
                <a:tab pos="2399980" algn="l"/>
                <a:tab pos="2742834" algn="l"/>
                <a:tab pos="3085689" algn="l"/>
                <a:tab pos="3428543" algn="l"/>
                <a:tab pos="3771397" algn="l"/>
                <a:tab pos="4114251" algn="l"/>
                <a:tab pos="4457106" algn="l"/>
                <a:tab pos="4799960" algn="l"/>
                <a:tab pos="5142814" algn="l"/>
              </a:tabLst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Integrated v</a:t>
            </a:r>
            <a:r>
              <a:rPr kumimoji="0" lang="en-US" altLang="ru-RU" sz="2000" b="1" i="0" u="none" strike="noStrike" kern="1200" cap="none" spc="0" normalizeH="0" baseline="-33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2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 and v</a:t>
            </a:r>
            <a:r>
              <a:rPr kumimoji="0" lang="en-US" altLang="ru-RU" sz="2000" b="1" i="0" u="none" strike="noStrike" kern="1200" cap="none" spc="0" normalizeH="0" baseline="-33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3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 decrease with decreasing collision energy</a:t>
            </a:r>
          </a:p>
          <a:p>
            <a:pPr marL="0" marR="0" lvl="0" indent="0" algn="ctr" defTabSz="342854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342854" algn="l"/>
                <a:tab pos="685709" algn="l"/>
                <a:tab pos="1028563" algn="l"/>
                <a:tab pos="1371417" algn="l"/>
                <a:tab pos="1714271" algn="l"/>
                <a:tab pos="2057126" algn="l"/>
                <a:tab pos="2399980" algn="l"/>
                <a:tab pos="2742834" algn="l"/>
                <a:tab pos="3085689" algn="l"/>
                <a:tab pos="3428543" algn="l"/>
                <a:tab pos="3771397" algn="l"/>
                <a:tab pos="4114251" algn="l"/>
                <a:tab pos="4457106" algn="l"/>
                <a:tab pos="4799960" algn="l"/>
                <a:tab pos="5142814" algn="l"/>
              </a:tabLst>
              <a:defRPr/>
            </a:pPr>
            <a:endParaRPr kumimoji="0" lang="en-US" altLang="ru-RU" sz="135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96261" name="Rectangle 4">
            <a:extLst>
              <a:ext uri="{FF2B5EF4-FFF2-40B4-BE49-F238E27FC236}">
                <a16:creationId xmlns:a16="http://schemas.microsoft.com/office/drawing/2014/main" id="{03A11FE3-864B-DA67-D852-43FFABADCD48}"/>
              </a:ext>
            </a:extLst>
          </p:cNvPr>
          <p:cNvSpPr txBox="1">
            <a:spLocks noGrp="1" noChangeArrowheads="1"/>
          </p:cNvSpPr>
          <p:nvPr>
            <p:ph type="title" idx="4294967295"/>
          </p:nvPr>
        </p:nvSpPr>
        <p:spPr>
          <a:xfrm>
            <a:off x="327025" y="61913"/>
            <a:ext cx="8489950" cy="501650"/>
          </a:xfrm>
        </p:spPr>
        <p:txBody>
          <a:bodyPr/>
          <a:lstStyle/>
          <a:p>
            <a:pPr eaLnBrk="1" hangingPunct="1">
              <a:tabLst>
                <a:tab pos="412750" algn="l"/>
                <a:tab pos="827088" algn="l"/>
                <a:tab pos="1241425" algn="l"/>
                <a:tab pos="1657350" algn="l"/>
                <a:tab pos="2071688" algn="l"/>
                <a:tab pos="2486025" algn="l"/>
                <a:tab pos="2901950" algn="l"/>
                <a:tab pos="3316288" algn="l"/>
                <a:tab pos="3730625" algn="l"/>
                <a:tab pos="4144963" algn="l"/>
                <a:tab pos="4559300" algn="l"/>
                <a:tab pos="4973638" algn="l"/>
                <a:tab pos="5387975" algn="l"/>
                <a:tab pos="5803900" algn="l"/>
                <a:tab pos="6218238" algn="l"/>
                <a:tab pos="6632575" algn="l"/>
                <a:tab pos="7048500" algn="l"/>
                <a:tab pos="7462838" algn="l"/>
                <a:tab pos="7877175" algn="l"/>
                <a:tab pos="8291513" algn="l"/>
              </a:tabLst>
            </a:pPr>
            <a:r>
              <a:rPr altLang="ru-RU" sz="2800" dirty="0">
                <a:latin typeface="Arial" panose="020B0604020202020204" pitchFamily="34" charset="0"/>
              </a:rPr>
              <a:t>Beam-energy dependence of v</a:t>
            </a:r>
            <a:r>
              <a:rPr altLang="ru-RU" sz="2800" baseline="-33000" dirty="0">
                <a:latin typeface="Arial" panose="020B0604020202020204" pitchFamily="34" charset="0"/>
              </a:rPr>
              <a:t>2</a:t>
            </a:r>
            <a:r>
              <a:rPr altLang="ru-RU" sz="2800" dirty="0">
                <a:latin typeface="Arial" panose="020B0604020202020204" pitchFamily="34" charset="0"/>
              </a:rPr>
              <a:t> and v</a:t>
            </a:r>
            <a:r>
              <a:rPr altLang="ru-RU" sz="2800" baseline="-33000" dirty="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8680" name="TextBox 10">
            <a:extLst>
              <a:ext uri="{FF2B5EF4-FFF2-40B4-BE49-F238E27FC236}">
                <a16:creationId xmlns:a16="http://schemas.microsoft.com/office/drawing/2014/main" id="{7336A34A-8096-9644-A97F-80F76F414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3650" y="568325"/>
            <a:ext cx="3743325" cy="96180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34285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etr </a:t>
            </a:r>
            <a:r>
              <a:rPr kumimoji="0" lang="en-US" alt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arfenov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for STAR Collaboration, </a:t>
            </a:r>
            <a:endParaRPr lang="en-US" altLang="ru-RU" sz="1600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marL="0" marR="0" lvl="0" indent="0" algn="l" defTabSz="34285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of normalized v2 and v3 for all centralities and beam energies </a:t>
            </a:r>
            <a:r>
              <a:rPr kumimoji="0" lang="en-US" altLang="ru-RU" sz="135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J.Phys.Conf.Ser</a:t>
            </a:r>
            <a:r>
              <a:rPr kumimoji="0" lang="en-US" altLang="ru-RU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1690 (2020) 1, 012128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5BB5661-A454-B75B-0064-7952A7901D0A}"/>
              </a:ext>
            </a:extLst>
          </p:cNvPr>
          <p:cNvSpPr txBox="1"/>
          <p:nvPr/>
        </p:nvSpPr>
        <p:spPr>
          <a:xfrm>
            <a:off x="4572000" y="823684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600" b="0" i="0" dirty="0">
                <a:effectLst/>
                <a:latin typeface="+mn-lt"/>
              </a:rPr>
              <a:t> </a:t>
            </a:r>
            <a:r>
              <a:rPr lang="en-US" sz="1600" b="0" i="1" dirty="0" err="1">
                <a:effectLst/>
                <a:latin typeface="+mn-lt"/>
              </a:rPr>
              <a:t>J.Phys.Conf.Ser</a:t>
            </a:r>
            <a:r>
              <a:rPr lang="en-US" sz="1600" b="0" i="1" dirty="0">
                <a:effectLst/>
                <a:latin typeface="+mn-lt"/>
              </a:rPr>
              <a:t>.</a:t>
            </a:r>
            <a:r>
              <a:rPr lang="en-US" sz="1600" b="0" i="0" dirty="0">
                <a:effectLst/>
                <a:latin typeface="+mn-lt"/>
              </a:rPr>
              <a:t> 1690 (2020) 1, 012128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A7FF6FC-B346-75BF-6978-30DAD8BFFD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60" y="1747013"/>
            <a:ext cx="4932040" cy="3811995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5">
            <a:extLst>
              <a:ext uri="{FF2B5EF4-FFF2-40B4-BE49-F238E27FC236}">
                <a16:creationId xmlns:a16="http://schemas.microsoft.com/office/drawing/2014/main" id="{5DFCBA25-0BE6-C83C-2C46-70FB533C2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D0508A-E5B4-401C-9567-A22682CE67DA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8E10B9EC-00DE-C585-A56D-16CF151A73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458200" cy="609600"/>
          </a:xfrm>
          <a:ln>
            <a:solidFill>
              <a:srgbClr val="00006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altLang="ru-RU" sz="2400" b="1" dirty="0">
                <a:solidFill>
                  <a:srgbClr val="CC0000"/>
                </a:solidFill>
              </a:rPr>
              <a:t>Beam energy dependence of </a:t>
            </a:r>
            <a:r>
              <a:rPr lang="en-US" sz="2400" b="1" kern="1200" dirty="0" err="1">
                <a:solidFill>
                  <a:srgbClr val="CC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lang="en-US" sz="2400" b="1" kern="1200" baseline="-25000" dirty="0" err="1">
                <a:solidFill>
                  <a:srgbClr val="CC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lang="en-US" sz="2400" b="1" kern="1200" dirty="0">
                <a:solidFill>
                  <a:srgbClr val="CC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en-US" altLang="ru-RU" sz="3600" b="1" dirty="0">
              <a:solidFill>
                <a:srgbClr val="CC0000"/>
              </a:solidFill>
            </a:endParaRPr>
          </a:p>
        </p:txBody>
      </p:sp>
      <p:sp>
        <p:nvSpPr>
          <p:cNvPr id="88068" name="Text Box 60">
            <a:extLst>
              <a:ext uri="{FF2B5EF4-FFF2-40B4-BE49-F238E27FC236}">
                <a16:creationId xmlns:a16="http://schemas.microsoft.com/office/drawing/2014/main" id="{43523043-BFCF-B3B6-89AB-4E6EBBD84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724400"/>
            <a:ext cx="3048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8069" name="Рисунок 3">
            <a:extLst>
              <a:ext uri="{FF2B5EF4-FFF2-40B4-BE49-F238E27FC236}">
                <a16:creationId xmlns:a16="http://schemas.microsoft.com/office/drawing/2014/main" id="{1361E678-0023-7252-D2A0-4260E08F0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4575"/>
            <a:ext cx="9144000" cy="476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0" name="Rectangle 930">
            <a:extLst>
              <a:ext uri="{FF2B5EF4-FFF2-40B4-BE49-F238E27FC236}">
                <a16:creationId xmlns:a16="http://schemas.microsoft.com/office/drawing/2014/main" id="{BB0E3F85-8F08-BBBA-2BF4-C2B50A9E1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5505450"/>
            <a:ext cx="89884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ru-RU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shows a monotonic increase with collision energy. The viscous coefficient, which encodes the transport coefficient (𝜼/𝒔), indicates a non-monotonic behavior as a function of collision energy.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5BBB28-FE16-A3BB-F56B-787BC35835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Номер слайда 3">
            <a:extLst>
              <a:ext uri="{FF2B5EF4-FFF2-40B4-BE49-F238E27FC236}">
                <a16:creationId xmlns:a16="http://schemas.microsoft.com/office/drawing/2014/main" id="{00B81BB0-9243-00C6-680A-12C8923A4A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457200" y="5540375"/>
            <a:ext cx="2133600" cy="357188"/>
          </a:xfrm>
        </p:spPr>
        <p:txBody>
          <a:bodyPr numCol="1">
            <a:prstTxWarp prst="textNoShape">
              <a:avLst/>
            </a:prstTxWarp>
          </a:bodyPr>
          <a:lstStyle>
            <a:lvl1pPr defTabSz="828565">
              <a:spcBef>
                <a:spcPts val="544"/>
              </a:spcBef>
              <a:buSzPct val="10000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defTabSz="828565">
              <a:spcBef>
                <a:spcPts val="544"/>
              </a:spcBef>
              <a:buSzPct val="100000"/>
              <a:buChar char="–"/>
              <a:defRPr sz="21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defTabSz="828565">
              <a:spcBef>
                <a:spcPts val="450"/>
              </a:spcBef>
              <a:buSzPct val="100000"/>
              <a:buChar char="•"/>
              <a:defRPr sz="18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defTabSz="828565">
              <a:spcBef>
                <a:spcPts val="366"/>
              </a:spcBef>
              <a:buSzPct val="100000"/>
              <a:buChar char="–"/>
              <a:defRPr sz="15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defTabSz="828565">
              <a:spcBef>
                <a:spcPts val="366"/>
              </a:spcBef>
              <a:buSzPct val="100000"/>
              <a:buChar char="»"/>
              <a:defRPr sz="15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1885699" indent="-171427" defTabSz="828565" eaLnBrk="0" fontAlgn="base" hangingPunct="0">
              <a:spcBef>
                <a:spcPts val="366"/>
              </a:spcBef>
              <a:spcAft>
                <a:spcPct val="0"/>
              </a:spcAft>
              <a:buSzPct val="100000"/>
              <a:buChar char="»"/>
              <a:defRPr sz="15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228553" indent="-171427" defTabSz="828565" eaLnBrk="0" fontAlgn="base" hangingPunct="0">
              <a:spcBef>
                <a:spcPts val="366"/>
              </a:spcBef>
              <a:spcAft>
                <a:spcPct val="0"/>
              </a:spcAft>
              <a:buSzPct val="100000"/>
              <a:buChar char="»"/>
              <a:defRPr sz="15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2571407" indent="-171427" defTabSz="828565" eaLnBrk="0" fontAlgn="base" hangingPunct="0">
              <a:spcBef>
                <a:spcPts val="366"/>
              </a:spcBef>
              <a:spcAft>
                <a:spcPct val="0"/>
              </a:spcAft>
              <a:buSzPct val="100000"/>
              <a:buChar char="»"/>
              <a:defRPr sz="15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2914261" indent="-171427" defTabSz="828565" eaLnBrk="0" fontAlgn="base" hangingPunct="0">
              <a:spcBef>
                <a:spcPts val="366"/>
              </a:spcBef>
              <a:spcAft>
                <a:spcPct val="0"/>
              </a:spcAft>
              <a:buSzPct val="100000"/>
              <a:buChar char="»"/>
              <a:defRPr sz="15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828565" rtl="0" eaLnBrk="0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3C89CF-6750-450E-881B-E444AF6A6AAD}" type="slidenum">
              <a:rPr kumimoji="0" lang="en-US" altLang="ru-RU" sz="10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828565" rtl="0" eaLnBrk="0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ru-RU" sz="10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96259" name="Picture 1">
            <a:extLst>
              <a:ext uri="{FF2B5EF4-FFF2-40B4-BE49-F238E27FC236}">
                <a16:creationId xmlns:a16="http://schemas.microsoft.com/office/drawing/2014/main" id="{094BA2EF-29C4-3CB2-2B4B-D8DDAB05FE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14375"/>
            <a:ext cx="4644008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8676" name="Text Box 3">
            <a:extLst>
              <a:ext uri="{FF2B5EF4-FFF2-40B4-BE49-F238E27FC236}">
                <a16:creationId xmlns:a16="http://schemas.microsoft.com/office/drawing/2014/main" id="{12997CD1-6FCC-85D9-A9C0-A23C110C9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5853901"/>
            <a:ext cx="8489949" cy="79519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81625" tIns="55325" rIns="81625" bIns="40812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0" marR="0" lvl="0" indent="0" algn="ctr" defTabSz="342854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342854" algn="l"/>
                <a:tab pos="685709" algn="l"/>
                <a:tab pos="1028563" algn="l"/>
                <a:tab pos="1371417" algn="l"/>
                <a:tab pos="1714271" algn="l"/>
                <a:tab pos="2057126" algn="l"/>
                <a:tab pos="2399980" algn="l"/>
                <a:tab pos="2742834" algn="l"/>
                <a:tab pos="3085689" algn="l"/>
                <a:tab pos="3428543" algn="l"/>
                <a:tab pos="3771397" algn="l"/>
                <a:tab pos="4114251" algn="l"/>
                <a:tab pos="4457106" algn="l"/>
                <a:tab pos="4799960" algn="l"/>
                <a:tab pos="5142814" algn="l"/>
              </a:tabLst>
              <a:defRPr/>
            </a:pPr>
            <a:r>
              <a:rPr kumimoji="0" lang="en-US" altLang="ru-RU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Integrated v</a:t>
            </a:r>
            <a:r>
              <a:rPr kumimoji="0" lang="en-US" altLang="ru-RU" i="0" u="none" strike="noStrike" kern="1200" cap="none" spc="0" normalizeH="0" baseline="-33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2</a:t>
            </a:r>
            <a:r>
              <a:rPr kumimoji="0" lang="en-US" altLang="ru-RU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 and v</a:t>
            </a:r>
            <a:r>
              <a:rPr kumimoji="0" lang="en-US" altLang="ru-RU" i="0" u="none" strike="noStrike" kern="1200" cap="none" spc="0" normalizeH="0" baseline="-33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3</a:t>
            </a:r>
            <a:r>
              <a:rPr kumimoji="0" lang="en-US" altLang="ru-RU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 decrease with decreasing collision energy</a:t>
            </a:r>
          </a:p>
          <a:p>
            <a:pPr marL="0" marR="0" lvl="0" indent="0" algn="ctr" defTabSz="342854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342854" algn="l"/>
                <a:tab pos="685709" algn="l"/>
                <a:tab pos="1028563" algn="l"/>
                <a:tab pos="1371417" algn="l"/>
                <a:tab pos="1714271" algn="l"/>
                <a:tab pos="2057126" algn="l"/>
                <a:tab pos="2399980" algn="l"/>
                <a:tab pos="2742834" algn="l"/>
                <a:tab pos="3085689" algn="l"/>
                <a:tab pos="3428543" algn="l"/>
                <a:tab pos="3771397" algn="l"/>
                <a:tab pos="4114251" algn="l"/>
                <a:tab pos="4457106" algn="l"/>
                <a:tab pos="4799960" algn="l"/>
                <a:tab pos="5142814" algn="l"/>
              </a:tabLst>
              <a:defRPr/>
            </a:pPr>
            <a:r>
              <a:rPr kumimoji="0" lang="en-US" altLang="ru-RU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imilar shape of </a:t>
            </a:r>
            <a:r>
              <a:rPr kumimoji="0" lang="en-US" altLang="ru-RU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</a:t>
            </a:r>
            <a:r>
              <a:rPr kumimoji="0" lang="en-US" altLang="ru-RU" i="0" u="none" strike="noStrike" kern="1200" cap="none" spc="0" normalizeH="0" baseline="-33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US" altLang="ru-RU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dependence of normalized v</a:t>
            </a:r>
            <a:r>
              <a:rPr kumimoji="0" lang="en-US" altLang="ru-RU" i="0" u="none" strike="noStrike" kern="1200" cap="none" spc="0" normalizeH="0" baseline="-33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ru-RU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nd v</a:t>
            </a:r>
            <a:r>
              <a:rPr kumimoji="0" lang="en-US" altLang="ru-RU" i="0" u="none" strike="noStrike" kern="1200" cap="none" spc="0" normalizeH="0" baseline="-33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r>
              <a:rPr kumimoji="0" lang="en-US" altLang="ru-RU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for all centralities</a:t>
            </a:r>
          </a:p>
          <a:p>
            <a:pPr marL="0" marR="0" lvl="0" indent="0" algn="ctr" defTabSz="342854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342854" algn="l"/>
                <a:tab pos="685709" algn="l"/>
                <a:tab pos="1028563" algn="l"/>
                <a:tab pos="1371417" algn="l"/>
                <a:tab pos="1714271" algn="l"/>
                <a:tab pos="2057126" algn="l"/>
                <a:tab pos="2399980" algn="l"/>
                <a:tab pos="2742834" algn="l"/>
                <a:tab pos="3085689" algn="l"/>
                <a:tab pos="3428543" algn="l"/>
                <a:tab pos="3771397" algn="l"/>
                <a:tab pos="4114251" algn="l"/>
                <a:tab pos="4457106" algn="l"/>
                <a:tab pos="4799960" algn="l"/>
                <a:tab pos="5142814" algn="l"/>
              </a:tabLst>
              <a:defRPr/>
            </a:pPr>
            <a:r>
              <a:rPr kumimoji="0" lang="en-US" altLang="ru-RU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nd collision energies</a:t>
            </a:r>
          </a:p>
          <a:p>
            <a:pPr marL="0" marR="0" lvl="0" indent="0" algn="ctr" defTabSz="342854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342854" algn="l"/>
                <a:tab pos="685709" algn="l"/>
                <a:tab pos="1028563" algn="l"/>
                <a:tab pos="1371417" algn="l"/>
                <a:tab pos="1714271" algn="l"/>
                <a:tab pos="2057126" algn="l"/>
                <a:tab pos="2399980" algn="l"/>
                <a:tab pos="2742834" algn="l"/>
                <a:tab pos="3085689" algn="l"/>
                <a:tab pos="3428543" algn="l"/>
                <a:tab pos="3771397" algn="l"/>
                <a:tab pos="4114251" algn="l"/>
                <a:tab pos="4457106" algn="l"/>
                <a:tab pos="4799960" algn="l"/>
                <a:tab pos="5142814" algn="l"/>
              </a:tabLst>
              <a:defRPr/>
            </a:pPr>
            <a:endParaRPr kumimoji="0" lang="en-US" altLang="ru-RU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  <a:p>
            <a:pPr marL="0" marR="0" lvl="0" indent="0" algn="ctr" defTabSz="342854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  <a:tabLst>
                <a:tab pos="342854" algn="l"/>
                <a:tab pos="685709" algn="l"/>
                <a:tab pos="1028563" algn="l"/>
                <a:tab pos="1371417" algn="l"/>
                <a:tab pos="1714271" algn="l"/>
                <a:tab pos="2057126" algn="l"/>
                <a:tab pos="2399980" algn="l"/>
                <a:tab pos="2742834" algn="l"/>
                <a:tab pos="3085689" algn="l"/>
                <a:tab pos="3428543" algn="l"/>
                <a:tab pos="3771397" algn="l"/>
                <a:tab pos="4114251" algn="l"/>
                <a:tab pos="4457106" algn="l"/>
                <a:tab pos="4799960" algn="l"/>
                <a:tab pos="5142814" algn="l"/>
              </a:tabLst>
              <a:defRPr/>
            </a:pPr>
            <a:endParaRPr kumimoji="0" lang="en-US" altLang="ru-RU" sz="135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96261" name="Rectangle 4">
            <a:extLst>
              <a:ext uri="{FF2B5EF4-FFF2-40B4-BE49-F238E27FC236}">
                <a16:creationId xmlns:a16="http://schemas.microsoft.com/office/drawing/2014/main" id="{AB4025C7-3C6B-9704-7FD0-3C6504FEF971}"/>
              </a:ext>
            </a:extLst>
          </p:cNvPr>
          <p:cNvSpPr txBox="1">
            <a:spLocks noGrp="1" noChangeArrowheads="1"/>
          </p:cNvSpPr>
          <p:nvPr>
            <p:ph type="title" idx="4294967295"/>
          </p:nvPr>
        </p:nvSpPr>
        <p:spPr>
          <a:xfrm>
            <a:off x="327025" y="-6313"/>
            <a:ext cx="8489950" cy="501650"/>
          </a:xfrm>
        </p:spPr>
        <p:txBody>
          <a:bodyPr/>
          <a:lstStyle/>
          <a:p>
            <a:pPr eaLnBrk="1" hangingPunct="1">
              <a:tabLst>
                <a:tab pos="412750" algn="l"/>
                <a:tab pos="827088" algn="l"/>
                <a:tab pos="1241425" algn="l"/>
                <a:tab pos="1657350" algn="l"/>
                <a:tab pos="2071688" algn="l"/>
                <a:tab pos="2486025" algn="l"/>
                <a:tab pos="2901950" algn="l"/>
                <a:tab pos="3316288" algn="l"/>
                <a:tab pos="3730625" algn="l"/>
                <a:tab pos="4144963" algn="l"/>
                <a:tab pos="4559300" algn="l"/>
                <a:tab pos="4973638" algn="l"/>
                <a:tab pos="5387975" algn="l"/>
                <a:tab pos="5803900" algn="l"/>
                <a:tab pos="6218238" algn="l"/>
                <a:tab pos="6632575" algn="l"/>
                <a:tab pos="7048500" algn="l"/>
                <a:tab pos="7462838" algn="l"/>
                <a:tab pos="7877175" algn="l"/>
                <a:tab pos="8291513" algn="l"/>
              </a:tabLst>
            </a:pPr>
            <a:r>
              <a:rPr altLang="ru-RU" sz="2800" dirty="0">
                <a:latin typeface="Arial" panose="020B0604020202020204" pitchFamily="34" charset="0"/>
              </a:rPr>
              <a:t>Beam-energy dependence of v</a:t>
            </a:r>
            <a:r>
              <a:rPr altLang="ru-RU" sz="2800" baseline="-33000" dirty="0">
                <a:latin typeface="Arial" panose="020B0604020202020204" pitchFamily="34" charset="0"/>
              </a:rPr>
              <a:t>2</a:t>
            </a:r>
            <a:r>
              <a:rPr altLang="ru-RU" sz="2800" dirty="0">
                <a:latin typeface="Arial" panose="020B0604020202020204" pitchFamily="34" charset="0"/>
              </a:rPr>
              <a:t> and v</a:t>
            </a:r>
            <a:r>
              <a:rPr altLang="ru-RU" sz="2800" baseline="-33000" dirty="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8680" name="TextBox 10">
            <a:extLst>
              <a:ext uri="{FF2B5EF4-FFF2-40B4-BE49-F238E27FC236}">
                <a16:creationId xmlns:a16="http://schemas.microsoft.com/office/drawing/2014/main" id="{E14FB885-4414-2269-D6A6-2A3658CE8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3650" y="568325"/>
            <a:ext cx="3743325" cy="96180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34285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342854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of normalized v2 and v3 for all centralities and beam energies </a:t>
            </a:r>
            <a:r>
              <a:rPr kumimoji="0" lang="en-US" altLang="ru-RU" sz="135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J.Phys.Conf.Ser</a:t>
            </a:r>
            <a:r>
              <a:rPr kumimoji="0" lang="en-US" altLang="ru-RU" sz="135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1690 (2020) 1, 012128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5D42927-799B-F5FD-2BC2-069623286CF3}"/>
              </a:ext>
            </a:extLst>
          </p:cNvPr>
          <p:cNvSpPr txBox="1"/>
          <p:nvPr/>
        </p:nvSpPr>
        <p:spPr>
          <a:xfrm>
            <a:off x="4611554" y="520683"/>
            <a:ext cx="39310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.Phys.Conf.Ser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1690 (2020) 1, 012128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F37D31E1-C34E-365C-8F7C-6F783C17A7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554" y="859237"/>
            <a:ext cx="3743325" cy="5038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381759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FCDBB1-1ED6-254F-1303-E9FA6DB5A3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Slide Number Placeholder 5">
            <a:extLst>
              <a:ext uri="{FF2B5EF4-FFF2-40B4-BE49-F238E27FC236}">
                <a16:creationId xmlns:a16="http://schemas.microsoft.com/office/drawing/2014/main" id="{47743B23-3958-B4E7-8EAF-75B76B31F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E34750-A9D1-4FEE-AFD1-7A15361536D1}" type="slidenum">
              <a:rPr kumimoji="0" lang="en-US" altLang="ru-RU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ru-RU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93891" name="Picture 4" descr="v2ptAll">
            <a:extLst>
              <a:ext uri="{FF2B5EF4-FFF2-40B4-BE49-F238E27FC236}">
                <a16:creationId xmlns:a16="http://schemas.microsoft.com/office/drawing/2014/main" id="{49D17006-D51E-6A7D-2654-D4A63D37A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68" y="476672"/>
            <a:ext cx="4345632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2" name="Picture 5" descr="legend">
            <a:extLst>
              <a:ext uri="{FF2B5EF4-FFF2-40B4-BE49-F238E27FC236}">
                <a16:creationId xmlns:a16="http://schemas.microsoft.com/office/drawing/2014/main" id="{EE92FB86-4880-7534-79D7-D4D9B034B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8182" y="544998"/>
            <a:ext cx="3716337" cy="2282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3" name="Picture 5" descr="v2KETNEcc">
            <a:extLst>
              <a:ext uri="{FF2B5EF4-FFF2-40B4-BE49-F238E27FC236}">
                <a16:creationId xmlns:a16="http://schemas.microsoft.com/office/drawing/2014/main" id="{3C4B5DFC-8A00-A66E-B334-E1205F5C2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112" y="3178175"/>
            <a:ext cx="4042296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4" name="Picture 5">
            <a:extLst>
              <a:ext uri="{FF2B5EF4-FFF2-40B4-BE49-F238E27FC236}">
                <a16:creationId xmlns:a16="http://schemas.microsoft.com/office/drawing/2014/main" id="{9EF095F0-93EF-4F5E-2198-E2A9A1CF66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96" y="4261952"/>
            <a:ext cx="2308988" cy="1183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3895" name="TextBox 1">
            <a:extLst>
              <a:ext uri="{FF2B5EF4-FFF2-40B4-BE49-F238E27FC236}">
                <a16:creationId xmlns:a16="http://schemas.microsoft.com/office/drawing/2014/main" id="{87E9F3B8-4402-39E4-A8D2-CE0DADC90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105" y="5672207"/>
            <a:ext cx="358140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=2 for mesons a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=3 for baryons</a:t>
            </a:r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68824194-EDFF-C7FD-8D65-A313E5A1E9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5079" y="3601"/>
            <a:ext cx="7537641" cy="830997"/>
          </a:xfr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rPr>
              <a:t>Anisotropic Flow  at RHIC – partonic?</a:t>
            </a:r>
            <a:br>
              <a:rPr lang="en-US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rPr>
            </a:br>
            <a:r>
              <a:rPr lang="en-US" sz="1600" i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93897" name="Rectangle 1">
            <a:extLst>
              <a:ext uri="{FF2B5EF4-FFF2-40B4-BE49-F238E27FC236}">
                <a16:creationId xmlns:a16="http://schemas.microsoft.com/office/drawing/2014/main" id="{023D9152-3697-BE2F-C38B-D83148E47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9437" y="6026150"/>
            <a:ext cx="168507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S</a:t>
            </a:r>
            <a:r>
              <a:rPr kumimoji="0" lang="en-US" altLang="ru-RU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006 (2006) 021 </a:t>
            </a:r>
          </a:p>
        </p:txBody>
      </p:sp>
      <p:graphicFrame>
        <p:nvGraphicFramePr>
          <p:cNvPr id="293898" name="Object 15">
            <a:extLst>
              <a:ext uri="{FF2B5EF4-FFF2-40B4-BE49-F238E27FC236}">
                <a16:creationId xmlns:a16="http://schemas.microsoft.com/office/drawing/2014/main" id="{63AA9AA3-0A66-C368-736F-1EF05B064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828263"/>
          <a:ext cx="2286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7" imgW="3000000" imgH="581106" progId="Paint.Picture">
                  <p:embed/>
                </p:oleObj>
              </mc:Choice>
              <mc:Fallback>
                <p:oleObj name="Bitmap Image" r:id="rId7" imgW="3000000" imgH="581106" progId="Paint.Picture">
                  <p:embed/>
                  <p:pic>
                    <p:nvPicPr>
                      <p:cNvPr id="293898" name="Object 15">
                        <a:extLst>
                          <a:ext uri="{FF2B5EF4-FFF2-40B4-BE49-F238E27FC236}">
                            <a16:creationId xmlns:a16="http://schemas.microsoft.com/office/drawing/2014/main" id="{811BDA59-4652-3931-4B1D-A0BDAD604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28263"/>
                        <a:ext cx="2286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9" name="Прямоугольник 2">
            <a:extLst>
              <a:ext uri="{FF2B5EF4-FFF2-40B4-BE49-F238E27FC236}">
                <a16:creationId xmlns:a16="http://schemas.microsoft.com/office/drawing/2014/main" id="{72E6281C-720B-BE75-C1B7-9BFA8B75B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819" y="2751931"/>
            <a:ext cx="1127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= </a:t>
            </a:r>
            <a:r>
              <a:rPr kumimoji="0" lang="en-US" altLang="ru-RU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  <a:r>
              <a:rPr kumimoji="0" lang="en-US" altLang="ru-RU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</a:t>
            </a:r>
            <a:r>
              <a:rPr kumimoji="0" lang="en-US" altLang="ru-RU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– m</a:t>
            </a: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3D627CE-0F27-59F0-06F2-56A2F6C35CBD}"/>
              </a:ext>
            </a:extLst>
          </p:cNvPr>
          <p:cNvSpPr txBox="1"/>
          <p:nvPr/>
        </p:nvSpPr>
        <p:spPr>
          <a:xfrm>
            <a:off x="5736771" y="5849225"/>
            <a:ext cx="1944103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. Lacey , A. Taranenko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6708564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>
          <a:extLst>
            <a:ext uri="{FF2B5EF4-FFF2-40B4-BE49-F238E27FC236}">
              <a16:creationId xmlns:a16="http://schemas.microsoft.com/office/drawing/2014/main" id="{3A071B39-56E9-FBDD-11ED-A58A30BC4F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>
            <a:extLst>
              <a:ext uri="{FF2B5EF4-FFF2-40B4-BE49-F238E27FC236}">
                <a16:creationId xmlns:a16="http://schemas.microsoft.com/office/drawing/2014/main" id="{19DDBCF2-7EB9-E7F4-30E3-8E02138D0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13" indent="-214313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250" indent="-171450">
              <a:spcBef>
                <a:spcPct val="20000"/>
              </a:spcBef>
              <a:buChar char="•"/>
              <a:defRPr sz="1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150" indent="-17145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050" indent="-17145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59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88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17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650" indent="-1714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eaLnBrk="1" hangingPunct="1">
              <a:spcBef>
                <a:spcPct val="0"/>
              </a:spcBef>
              <a:buNone/>
              <a:defRPr/>
            </a:pPr>
            <a:fld id="{E922437D-2378-401A-BD52-3493594A0680}" type="slidenum">
              <a:rPr lang="en-US" altLang="ru-RU" sz="1050">
                <a:solidFill>
                  <a:srgbClr val="000000"/>
                </a:solidFill>
              </a:rPr>
              <a:pPr defTabSz="685800" eaLnBrk="1" hangingPunct="1">
                <a:spcBef>
                  <a:spcPct val="0"/>
                </a:spcBef>
                <a:buNone/>
                <a:defRPr/>
              </a:pPr>
              <a:t>15</a:t>
            </a:fld>
            <a:endParaRPr lang="en-US" altLang="ru-RU" sz="1050">
              <a:solidFill>
                <a:srgbClr val="000000"/>
              </a:solidFill>
            </a:endParaRPr>
          </a:p>
        </p:txBody>
      </p:sp>
      <p:sp>
        <p:nvSpPr>
          <p:cNvPr id="670722" name="Rectangle 2">
            <a:extLst>
              <a:ext uri="{FF2B5EF4-FFF2-40B4-BE49-F238E27FC236}">
                <a16:creationId xmlns:a16="http://schemas.microsoft.com/office/drawing/2014/main" id="{6B6E0EBA-865A-158B-39C0-2735084720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99592" y="90848"/>
            <a:ext cx="6844233" cy="457200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ru-RU" sz="2100" b="1" dirty="0">
                <a:solidFill>
                  <a:srgbClr val="990000"/>
                </a:solidFill>
              </a:rPr>
              <a:t>Elliptic flow from STAR BES program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5BADB88-D22A-0A42-9955-0B214B8F16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8924"/>
            <a:ext cx="6553200" cy="2825666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13F3FC2-6960-D261-810A-FD25648FC6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5" y="3394590"/>
            <a:ext cx="6264696" cy="317889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49BC8FD-94A3-3ABB-867F-515416813B26}"/>
              </a:ext>
            </a:extLst>
          </p:cNvPr>
          <p:cNvSpPr txBox="1"/>
          <p:nvPr/>
        </p:nvSpPr>
        <p:spPr>
          <a:xfrm>
            <a:off x="3851920" y="6174731"/>
            <a:ext cx="410445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000000"/>
                </a:solidFill>
                <a:latin typeface="Arial"/>
              </a:rPr>
              <a:t>STAR , Phys Rev C93, 14907 (2016)</a:t>
            </a:r>
            <a:endParaRPr lang="ru-RU" sz="135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A20CCF1-19CD-A2D6-F901-D31E53254F2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1513" y="2636912"/>
            <a:ext cx="4484981" cy="3434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74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2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70722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A455CB-2CC5-1E6F-5ED6-8D061D33B8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Slide Number Placeholder 5">
            <a:extLst>
              <a:ext uri="{FF2B5EF4-FFF2-40B4-BE49-F238E27FC236}">
                <a16:creationId xmlns:a16="http://schemas.microsoft.com/office/drawing/2014/main" id="{F6278203-9AB8-3ED0-643A-060DE39CE8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E34750-A9D1-4FEE-AFD1-7A15361536D1}" type="slidenum">
              <a:rPr kumimoji="0" lang="en-US" altLang="ru-RU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40D66612-3F6B-A483-968D-23EB8373F5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528" y="212322"/>
            <a:ext cx="8136904" cy="584775"/>
          </a:xfr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rPr>
              <a:t>Anisotropic Flow  at RHIC BES</a:t>
            </a:r>
            <a:r>
              <a:rPr lang="en-US" sz="1600" i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40C986-6909-4927-5936-A43FE34A224F}"/>
              </a:ext>
            </a:extLst>
          </p:cNvPr>
          <p:cNvSpPr txBox="1"/>
          <p:nvPr/>
        </p:nvSpPr>
        <p:spPr>
          <a:xfrm>
            <a:off x="107504" y="6078935"/>
            <a:ext cx="84249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At high energies, data follows NCQ scaling, indicating partonic collectivity???</a:t>
            </a:r>
          </a:p>
          <a:p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CQ scaling for v2 breaks completely at 3.5 GeV and below,</a:t>
            </a:r>
            <a:endParaRPr lang="ru-RU" dirty="0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B6E8985-E000-6627-A3C8-994B16F48F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963387"/>
            <a:ext cx="7920880" cy="51117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5083FF3-E47A-2415-AD27-40DEA69E7B7A}"/>
              </a:ext>
            </a:extLst>
          </p:cNvPr>
          <p:cNvSpPr txBox="1"/>
          <p:nvPr/>
        </p:nvSpPr>
        <p:spPr>
          <a:xfrm>
            <a:off x="446042" y="771003"/>
            <a:ext cx="435655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fr-FR" sz="1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Li-</a:t>
            </a:r>
            <a:r>
              <a:rPr lang="fr-FR" sz="1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Ke</a:t>
            </a:r>
            <a:r>
              <a:rPr lang="fr-FR" sz="1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Liu (CCNU), STAR Collaboration, CPOD 2024</a:t>
            </a:r>
            <a:endParaRPr lang="ru-RU" sz="1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90592147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8B87AA-CA57-7990-44E8-F187ECD428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59644"/>
            <a:ext cx="7886700" cy="481404"/>
          </a:xfrm>
        </p:spPr>
        <p:txBody>
          <a:bodyPr>
            <a:normAutofit fontScale="90000"/>
          </a:bodyPr>
          <a:lstStyle/>
          <a:p>
            <a:r>
              <a:rPr lang="en-RU" dirty="0"/>
              <a:t>NCQ scaling: hybrid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B9E49C8-35B8-2CF0-6FB7-28FA3C7781F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4698475"/>
                <a:ext cx="7886700" cy="791498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RU" dirty="0"/>
                  <a:t>Hybrid models with QGP phase are used for BES energy range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7.7−200</m:t>
                    </m:r>
                  </m:oMath>
                </a14:m>
                <a:r>
                  <a:rPr lang="en-RU" dirty="0"/>
                  <a:t> GeV), such as vHLLE+UrQMD and AMPT SM</a:t>
                </a:r>
              </a:p>
              <a:p>
                <a:r>
                  <a:rPr lang="en-RU" dirty="0"/>
                  <a:t>NCQ scaling holds for hybrid models well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B9E49C8-35B8-2CF0-6FB7-28FA3C7781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4698475"/>
                <a:ext cx="7886700" cy="791498"/>
              </a:xfrm>
              <a:blipFill>
                <a:blip r:embed="rId2"/>
                <a:stretch>
                  <a:fillRect l="-464" t="-13077" b="-115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3CA90D-CB74-73E6-964A-F29BF1C79B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fld id="{75531BA6-1461-004E-AD4D-6ED1D212333C}" type="slidenum">
              <a:rPr lang="en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t>17</a:t>
            </a:fld>
            <a:endParaRPr lang="en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9B43CCD-2047-FB39-6216-3E3EED5478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881" y="1441048"/>
            <a:ext cx="8229600" cy="3257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1246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D5AF26-9F2F-6DE8-43F2-EB5AAB192C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29.08.2023</a:t>
            </a:r>
            <a:endParaRPr lang="en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E021C7-10ED-002B-C4AA-E0C023455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LomCon-2023</a:t>
            </a:r>
            <a:endParaRPr lang="en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E3CC04-75A0-9E31-094F-94EE932DD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fld id="{75531BA6-1461-004E-AD4D-6ED1D212333C}" type="slidenum">
              <a:rPr lang="en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19" name="Рисунок 9">
            <a:extLst>
              <a:ext uri="{FF2B5EF4-FFF2-40B4-BE49-F238E27FC236}">
                <a16:creationId xmlns:a16="http://schemas.microsoft.com/office/drawing/2014/main" id="{333AB4D3-1F5E-44A4-CB3C-8247C1FBDB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1" y="3419445"/>
            <a:ext cx="3121008" cy="2270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Рисунок 11">
            <a:extLst>
              <a:ext uri="{FF2B5EF4-FFF2-40B4-BE49-F238E27FC236}">
                <a16:creationId xmlns:a16="http://schemas.microsoft.com/office/drawing/2014/main" id="{7BC754DD-E949-29F1-CEA8-2EAB2AD460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623" y="3419445"/>
            <a:ext cx="3121007" cy="2270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Рисунок 2">
            <a:extLst>
              <a:ext uri="{FF2B5EF4-FFF2-40B4-BE49-F238E27FC236}">
                <a16:creationId xmlns:a16="http://schemas.microsoft.com/office/drawing/2014/main" id="{0958CB3B-6EAE-5195-E094-5083CE9C2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307" y="3414549"/>
            <a:ext cx="3121008" cy="228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5">
            <a:extLst>
              <a:ext uri="{FF2B5EF4-FFF2-40B4-BE49-F238E27FC236}">
                <a16:creationId xmlns:a16="http://schemas.microsoft.com/office/drawing/2014/main" id="{0FE9869F-374F-19FF-44B0-FC2E655F73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217710"/>
            <a:ext cx="3151208" cy="2392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01C0FE-7B79-41F5-561E-6A093942A5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1" y="146869"/>
            <a:ext cx="7886700" cy="394595"/>
          </a:xfrm>
        </p:spPr>
        <p:txBody>
          <a:bodyPr>
            <a:normAutofit fontScale="90000"/>
          </a:bodyPr>
          <a:lstStyle/>
          <a:p>
            <a:r>
              <a:rPr lang="en-RU" dirty="0"/>
              <a:t>NCQ scaling:  cascade model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95AA13-D9C2-E9A2-792F-32D3655DD996}"/>
              </a:ext>
            </a:extLst>
          </p:cNvPr>
          <p:cNvSpPr txBox="1"/>
          <p:nvPr/>
        </p:nvSpPr>
        <p:spPr>
          <a:xfrm>
            <a:off x="453153" y="1302451"/>
            <a:ext cx="2453179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22089" fontAlgn="auto">
              <a:spcBef>
                <a:spcPts val="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900" i="1" kern="0" dirty="0">
                <a:solidFill>
                  <a:srgbClr val="000000"/>
                </a:solidFill>
                <a:latin typeface="Calibri"/>
              </a:rPr>
              <a:t>STAR Collaboration, </a:t>
            </a:r>
            <a:r>
              <a:rPr lang="en-US" sz="900" i="1" kern="0" dirty="0" err="1">
                <a:solidFill>
                  <a:srgbClr val="000000"/>
                </a:solidFill>
                <a:latin typeface="Calibri"/>
              </a:rPr>
              <a:t>arxiv.org</a:t>
            </a:r>
            <a:r>
              <a:rPr lang="en-US" sz="900" i="1" kern="0" dirty="0">
                <a:solidFill>
                  <a:srgbClr val="000000"/>
                </a:solidFill>
                <a:latin typeface="Calibri"/>
              </a:rPr>
              <a:t>/abs/2007.14005</a:t>
            </a:r>
            <a:endParaRPr lang="ru-RU" sz="900" i="1" kern="0" dirty="0">
              <a:solidFill>
                <a:srgbClr val="000000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793C51-5AE2-42C7-048C-AB8BD714C6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63676" y="1463992"/>
                <a:ext cx="5661294" cy="1852949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Scaling holds up at 4.5 GeV in STAR data and pure string/hadronic cascade models (without partonic </a:t>
                </a:r>
                <a:r>
                  <a:rPr lang="en-US" dirty="0" err="1">
                    <a:latin typeface="Cambria Math" panose="02040503050406030204" pitchFamily="18" charset="0"/>
                  </a:rPr>
                  <a:t>d.o.f.</a:t>
                </a:r>
                <a:r>
                  <a:rPr lang="en-US" dirty="0">
                    <a:latin typeface="Cambria Math" panose="02040503050406030204" pitchFamily="18" charset="0"/>
                  </a:rPr>
                  <a:t>)</a:t>
                </a:r>
                <a:endParaRPr lang="en-US" b="0" dirty="0">
                  <a:latin typeface="Cambria Math" panose="02040503050406030204" pitchFamily="18" charset="0"/>
                </a:endParaRPr>
              </a:p>
              <a:p>
                <a:pPr marL="0" indent="0" algn="ctr"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𝑲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sub>
                    </m:sSub>
                  </m:oMath>
                </a14:m>
                <a:r>
                  <a:rPr lang="en-RU" b="1" dirty="0"/>
                  <a:t> scaling at 4.5 GeV might be accidental – more careful studies should be performed</a:t>
                </a:r>
              </a:p>
              <a:p>
                <a:pPr lvl="1"/>
                <a:endParaRPr lang="en-RU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793C51-5AE2-42C7-048C-AB8BD714C6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63676" y="1463992"/>
                <a:ext cx="5661294" cy="1852949"/>
              </a:xfrm>
              <a:blipFill>
                <a:blip r:embed="rId6"/>
                <a:stretch>
                  <a:fillRect l="-1078" t="-3947" r="-4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14978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06E566-8935-1A66-79B0-84FB1A12121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Slide Number Placeholder 5">
            <a:extLst>
              <a:ext uri="{FF2B5EF4-FFF2-40B4-BE49-F238E27FC236}">
                <a16:creationId xmlns:a16="http://schemas.microsoft.com/office/drawing/2014/main" id="{947D9AD6-85B2-3B06-D18C-E67AD115E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E34750-A9D1-4FEE-AFD1-7A15361536D1}" type="slidenum">
              <a:rPr kumimoji="0" lang="en-US" altLang="ru-RU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D782DED7-0397-FCCB-62AA-61B1D26747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2288" y="65156"/>
            <a:ext cx="7103227" cy="707886"/>
          </a:xfr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rPr>
              <a:t>Anisotropic Flow  of particles and antiparticles </a:t>
            </a:r>
            <a:br>
              <a:rPr lang="en-US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rPr>
            </a:br>
            <a:r>
              <a:rPr lang="en-US" sz="1600" i="1" dirty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49E4262-4CCC-F01A-686B-E0F255217B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64" y="476672"/>
            <a:ext cx="8820472" cy="46085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0278BA7-834D-E4D8-4A88-4278CAFB5A16}"/>
              </a:ext>
            </a:extLst>
          </p:cNvPr>
          <p:cNvSpPr txBox="1"/>
          <p:nvPr/>
        </p:nvSpPr>
        <p:spPr>
          <a:xfrm>
            <a:off x="228600" y="5661248"/>
            <a:ext cx="8686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Energy-dependent difference in elliptic and </a:t>
            </a:r>
            <a:r>
              <a:rPr lang="en-US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riangular</a:t>
            </a:r>
            <a:r>
              <a:rPr lang="en-US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flow between particles and antiparticles. This difference is increasing with decreasing collision energy and is almost identical for all baryons. It is larger for baryons than mesons.</a:t>
            </a:r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5BA0B05-2CBB-41F2-84D3-33D456080FF5}"/>
              </a:ext>
            </a:extLst>
          </p:cNvPr>
          <p:cNvSpPr txBox="1"/>
          <p:nvPr/>
        </p:nvSpPr>
        <p:spPr>
          <a:xfrm>
            <a:off x="323528" y="4703510"/>
            <a:ext cx="410445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srgbClr val="000000"/>
                </a:solidFill>
                <a:latin typeface="Arial"/>
              </a:rPr>
              <a:t>STAR Collaboration, Phys Rev C93, 14907 (2016)</a:t>
            </a:r>
            <a:endParaRPr lang="ru-RU" sz="135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032210-F4DB-3D61-56FC-AB613B3FE898}"/>
              </a:ext>
            </a:extLst>
          </p:cNvPr>
          <p:cNvSpPr txBox="1"/>
          <p:nvPr/>
        </p:nvSpPr>
        <p:spPr>
          <a:xfrm>
            <a:off x="5004048" y="5003592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600" b="0" i="0" dirty="0">
                <a:effectLst/>
                <a:latin typeface="+mn-lt"/>
              </a:rPr>
              <a:t> </a:t>
            </a:r>
            <a:r>
              <a:rPr lang="en-US" sz="1600" b="0" i="1" dirty="0" err="1">
                <a:effectLst/>
                <a:latin typeface="+mn-lt"/>
              </a:rPr>
              <a:t>J.Phys.Conf.Ser</a:t>
            </a:r>
            <a:r>
              <a:rPr lang="en-US" sz="1600" b="0" i="1" dirty="0">
                <a:effectLst/>
                <a:latin typeface="+mn-lt"/>
              </a:rPr>
              <a:t>.</a:t>
            </a:r>
            <a:r>
              <a:rPr lang="en-US" sz="1600" b="0" i="0" dirty="0">
                <a:effectLst/>
                <a:latin typeface="+mn-lt"/>
              </a:rPr>
              <a:t> 1690 (2020) 1, 012128</a:t>
            </a:r>
          </a:p>
        </p:txBody>
      </p:sp>
    </p:spTree>
    <p:extLst>
      <p:ext uri="{BB962C8B-B14F-4D97-AF65-F5344CB8AC3E}">
        <p14:creationId xmlns:p14="http://schemas.microsoft.com/office/powerpoint/2010/main" val="3124631861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FF4075F3-7B95-E274-B864-E0C567EFA9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09600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OUTLINE </a:t>
            </a:r>
            <a:endParaRPr lang="en-US" sz="2800" b="1" dirty="0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4620B7C3-2F1A-7670-E76F-E00237F2AB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629F69AC-A7DC-65F4-5C99-D1097CD0E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93147735-D57D-09AC-4722-2D7C29451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CE031B30-7E3D-36B8-ED7F-5BE53882D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E7720305-1606-4E85-A2C5-DCA0C6F14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800" name="Slide Number Placeholder 1">
            <a:extLst>
              <a:ext uri="{FF2B5EF4-FFF2-40B4-BE49-F238E27FC236}">
                <a16:creationId xmlns:a16="http://schemas.microsoft.com/office/drawing/2014/main" id="{E4D3DE30-1906-D26E-B9B0-0E2CCE164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33BA15-1222-4EA1-B4CE-2D981B52C56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1977" name="TextBox 2">
            <a:extLst>
              <a:ext uri="{FF2B5EF4-FFF2-40B4-BE49-F238E27FC236}">
                <a16:creationId xmlns:a16="http://schemas.microsoft.com/office/drawing/2014/main" id="{CDBF9F0E-7AC2-50DC-5CF7-D080215C8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14400"/>
            <a:ext cx="8001000" cy="3108543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)  </a:t>
            </a: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isotropic flow: introduc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Flow and </a:t>
            </a:r>
            <a:r>
              <a:rPr kumimoji="0" lang="en-US" altLang="ru-RU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QGP</a:t>
            </a: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at RHIC/LHC?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Scaling properties of anisotropic flow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Flow results from Beam Energy Scan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Outlook for flow measurements at NICA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4A1D24-0F19-7609-BF76-48A69CA82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91" fontAlgn="auto">
              <a:spcBef>
                <a:spcPts val="0"/>
              </a:spcBef>
              <a:spcAft>
                <a:spcPts val="0"/>
              </a:spcAft>
            </a:pPr>
            <a:fld id="{75531BA6-1461-004E-AD4D-6ED1D212333C}" type="slidenum">
              <a:rPr lang="en-RU" sz="120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/>
                <a:sym typeface="Arial"/>
              </a:rPr>
              <a:pPr defTabSz="685791" fontAlgn="auto">
                <a:spcBef>
                  <a:spcPts val="0"/>
                </a:spcBef>
                <a:spcAft>
                  <a:spcPts val="0"/>
                </a:spcAft>
              </a:pPr>
              <a:t>20</a:t>
            </a:fld>
            <a:endParaRPr lang="en-RU" sz="1200" dirty="0">
              <a:solidFill>
                <a:prstClr val="black">
                  <a:tint val="75000"/>
                </a:prstClr>
              </a:solidFill>
              <a:latin typeface="Calibri" panose="020F0502020204030204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FCF0AB18-397D-2771-C232-433161907E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5852" y="5156432"/>
                <a:ext cx="8943511" cy="890073"/>
              </a:xfrm>
            </p:spPr>
            <p:txBody>
              <a:bodyPr>
                <a:noAutofit/>
              </a:bodyPr>
              <a:lstStyle/>
              <a:p>
                <a:pPr marL="0" indent="0">
                  <a:spcBef>
                    <a:spcPts val="1200"/>
                  </a:spcBef>
                  <a:buNone/>
                </a:pPr>
                <a:r>
                  <a:rPr lang="en-GB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isotropic flow at NICA energies is a delicate balance between:</a:t>
                </a:r>
              </a:p>
              <a:p>
                <a:pPr marL="428619" indent="-428619">
                  <a:buClr>
                    <a:srgbClr val="C00000"/>
                  </a:buClr>
                  <a:buFont typeface="+mj-lt"/>
                  <a:buAutoNum type="romanUcPeriod"/>
                </a:pPr>
                <a:r>
                  <a:rPr lang="en-GB" sz="1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bility of pressure developed early in the reaction zone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𝑥𝑝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𝑐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𝑑𝑝</m:t>
                            </m:r>
                          </m:num>
                          <m:den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den>
                        </m:f>
                      </m:e>
                    </m:rad>
                  </m:oMath>
                </a14:m>
                <a:r>
                  <a:rPr lang="en-GB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</a:p>
              <a:p>
                <a:pPr marL="428619" indent="-428619">
                  <a:buFont typeface="+mj-lt"/>
                  <a:buAutoNum type="romanUcPeriod"/>
                </a:pPr>
                <a:r>
                  <a:rPr lang="en-GB" sz="18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assage time for removal of the shadowing by spectators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𝑝𝑎𝑠𝑠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</m:den>
                    </m:f>
                  </m:oMath>
                </a14:m>
                <a:r>
                  <a:rPr lang="en-RU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FCF0AB18-397D-2771-C232-433161907E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5852" y="5156432"/>
                <a:ext cx="8943511" cy="890073"/>
              </a:xfrm>
              <a:blipFill>
                <a:blip r:embed="rId2"/>
                <a:stretch>
                  <a:fillRect l="-545" t="-7534" r="-3545" b="-986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AAB19897-B0A2-D37A-2ED7-D4E26EC73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" y="1072569"/>
            <a:ext cx="3085992" cy="3599128"/>
          </a:xfrm>
          <a:prstGeom prst="rect">
            <a:avLst/>
          </a:prstGeom>
        </p:spPr>
      </p:pic>
      <p:pic>
        <p:nvPicPr>
          <p:cNvPr id="12" name="Рисунок 6">
            <a:extLst>
              <a:ext uri="{FF2B5EF4-FFF2-40B4-BE49-F238E27FC236}">
                <a16:creationId xmlns:a16="http://schemas.microsoft.com/office/drawing/2014/main" id="{71A75D28-D037-14DD-EAC7-469B442017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945" y="974507"/>
            <a:ext cx="2922119" cy="3009253"/>
          </a:xfrm>
          <a:prstGeom prst="rect">
            <a:avLst/>
          </a:prstGeom>
        </p:spPr>
      </p:pic>
      <p:pic>
        <p:nvPicPr>
          <p:cNvPr id="13" name="Рисунок 10">
            <a:extLst>
              <a:ext uri="{FF2B5EF4-FFF2-40B4-BE49-F238E27FC236}">
                <a16:creationId xmlns:a16="http://schemas.microsoft.com/office/drawing/2014/main" id="{FB6A1AAB-4A95-1DCF-4829-26AEC5126E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958" y="811495"/>
            <a:ext cx="2922119" cy="3172265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566B7208-BC13-A2A5-BA15-FCC3F96668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07" y="179702"/>
            <a:ext cx="8943511" cy="500474"/>
          </a:xfrm>
        </p:spPr>
        <p:txBody>
          <a:bodyPr>
            <a:no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isotropic flow 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vy-ion</a:t>
            </a:r>
            <a:r>
              <a:rPr lang="en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lisions at 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h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igh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baryon d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ensity</a:t>
            </a:r>
            <a:endParaRPr lang="en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F5ABD08-A398-DDB0-936C-60F887019229}"/>
              </a:ext>
            </a:extLst>
          </p:cNvPr>
          <p:cNvSpPr/>
          <p:nvPr/>
        </p:nvSpPr>
        <p:spPr>
          <a:xfrm>
            <a:off x="49506" y="749414"/>
            <a:ext cx="437847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791" fontAlgn="auto">
              <a:spcBef>
                <a:spcPts val="0"/>
              </a:spcBef>
              <a:spcAft>
                <a:spcPts val="0"/>
              </a:spcAft>
            </a:pPr>
            <a:r>
              <a:rPr lang="en-GB" sz="1050" dirty="0">
                <a:solidFill>
                  <a:prstClr val="black"/>
                </a:solidFill>
                <a:latin typeface="Calibri" panose="020F0502020204030204"/>
                <a:cs typeface="Arial"/>
                <a:sym typeface="Arial"/>
              </a:rPr>
              <a:t>M. Abdallah et al. STAR, Phys. Lett. B 827, 137003 (2022)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F38D294-1751-77E5-E294-1C38DFD7EC64}"/>
              </a:ext>
            </a:extLst>
          </p:cNvPr>
          <p:cNvCxnSpPr>
            <a:cxnSpLocks/>
          </p:cNvCxnSpPr>
          <p:nvPr/>
        </p:nvCxnSpPr>
        <p:spPr>
          <a:xfrm flipH="1">
            <a:off x="1267544" y="2986282"/>
            <a:ext cx="850710" cy="0"/>
          </a:xfrm>
          <a:prstGeom prst="line">
            <a:avLst/>
          </a:prstGeom>
          <a:ln w="571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7903CB5-7DDF-B9F2-4D40-F8EBEE463B4B}"/>
              </a:ext>
            </a:extLst>
          </p:cNvPr>
          <p:cNvCxnSpPr>
            <a:cxnSpLocks/>
          </p:cNvCxnSpPr>
          <p:nvPr/>
        </p:nvCxnSpPr>
        <p:spPr>
          <a:xfrm flipH="1">
            <a:off x="722107" y="2986282"/>
            <a:ext cx="432588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52A2338-9B14-7583-6A44-BD47B1A130DB}"/>
              </a:ext>
            </a:extLst>
          </p:cNvPr>
          <p:cNvSpPr txBox="1"/>
          <p:nvPr/>
        </p:nvSpPr>
        <p:spPr>
          <a:xfrm>
            <a:off x="1531882" y="2962869"/>
            <a:ext cx="498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791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solidFill>
                  <a:srgbClr val="70AD47">
                    <a:lumMod val="50000"/>
                  </a:srgbClr>
                </a:solidFill>
                <a:latin typeface="Calibri" panose="020F0502020204030204"/>
                <a:cs typeface="Arial"/>
                <a:sym typeface="Arial"/>
              </a:rPr>
              <a:t>MPD</a:t>
            </a:r>
            <a:endParaRPr lang="en-RU" sz="1200" b="1" dirty="0">
              <a:solidFill>
                <a:srgbClr val="70AD47">
                  <a:lumMod val="50000"/>
                </a:srgbClr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1EFBA4B-50D3-CB6D-6716-AB0D154F0F65}"/>
              </a:ext>
            </a:extLst>
          </p:cNvPr>
          <p:cNvSpPr txBox="1"/>
          <p:nvPr/>
        </p:nvSpPr>
        <p:spPr>
          <a:xfrm>
            <a:off x="595999" y="2962869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791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solidFill>
                  <a:srgbClr val="C00000"/>
                </a:solidFill>
                <a:latin typeface="Calibri" panose="020F0502020204030204"/>
                <a:cs typeface="Arial"/>
                <a:sym typeface="Arial"/>
              </a:rPr>
              <a:t>BM@N</a:t>
            </a:r>
            <a:endParaRPr lang="en-RU" sz="1200" b="1" dirty="0">
              <a:solidFill>
                <a:srgbClr val="C00000"/>
              </a:solidFill>
              <a:latin typeface="Calibri" panose="020F0502020204030204"/>
              <a:cs typeface="Arial"/>
              <a:sym typeface="Arial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1476BB1-A28D-3995-A4B7-E90942E0FF1A}"/>
              </a:ext>
            </a:extLst>
          </p:cNvPr>
          <p:cNvSpPr txBox="1"/>
          <p:nvPr/>
        </p:nvSpPr>
        <p:spPr>
          <a:xfrm>
            <a:off x="1107354" y="2962962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791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solidFill>
                  <a:srgbClr val="4472C4"/>
                </a:solidFill>
                <a:latin typeface="Calibri" panose="020F0502020204030204"/>
                <a:cs typeface="Arial"/>
                <a:sym typeface="Arial"/>
              </a:rPr>
              <a:t>CBM</a:t>
            </a:r>
            <a:endParaRPr lang="en-RU" sz="1200" b="1" dirty="0">
              <a:solidFill>
                <a:srgbClr val="4472C4"/>
              </a:solidFill>
              <a:latin typeface="Calibri" panose="020F0502020204030204"/>
              <a:cs typeface="Arial"/>
              <a:sym typeface="Arial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E4B5C37-E757-861C-9622-946450B5D9C6}"/>
              </a:ext>
            </a:extLst>
          </p:cNvPr>
          <p:cNvCxnSpPr>
            <a:cxnSpLocks/>
          </p:cNvCxnSpPr>
          <p:nvPr/>
        </p:nvCxnSpPr>
        <p:spPr>
          <a:xfrm flipH="1">
            <a:off x="985284" y="2886773"/>
            <a:ext cx="462626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5">
            <a:extLst>
              <a:ext uri="{FF2B5EF4-FFF2-40B4-BE49-F238E27FC236}">
                <a16:creationId xmlns:a16="http://schemas.microsoft.com/office/drawing/2014/main" id="{DF25F04E-EB98-9A5E-69DE-BEA128C80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714" y="4036285"/>
            <a:ext cx="2507637" cy="393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58800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B7953D-F188-0601-9D0A-DB97BAE61C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>
            <a:extLst>
              <a:ext uri="{FF2B5EF4-FFF2-40B4-BE49-F238E27FC236}">
                <a16:creationId xmlns:a16="http://schemas.microsoft.com/office/drawing/2014/main" id="{4B50CDE0-BD3A-8ED0-4CD4-F5608E354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Beam Energy Dependence of </a:t>
            </a:r>
            <a:r>
              <a:rPr lang="en-US" sz="2800" b="1" kern="0" dirty="0">
                <a:solidFill>
                  <a:srgbClr val="000000"/>
                </a:solidFill>
                <a:latin typeface="Arial"/>
              </a:rPr>
              <a:t>Directed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Flow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v</a:t>
            </a:r>
            <a:r>
              <a:rPr lang="en-US" sz="2800" b="1" baseline="-25000" dirty="0">
                <a:solidFill>
                  <a:srgbClr val="000000"/>
                </a:solidFill>
                <a:latin typeface="Calibri"/>
              </a:rPr>
              <a:t>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)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>
            <a:extLst>
              <a:ext uri="{FF2B5EF4-FFF2-40B4-BE49-F238E27FC236}">
                <a16:creationId xmlns:a16="http://schemas.microsoft.com/office/drawing/2014/main" id="{3D4976A8-1715-87B8-7CD2-FFF5A735D645}"/>
              </a:ext>
            </a:extLst>
          </p:cNvPr>
          <p:cNvSpPr/>
          <p:nvPr/>
        </p:nvSpPr>
        <p:spPr>
          <a:xfrm>
            <a:off x="0" y="115888"/>
            <a:ext cx="9144000" cy="3810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8" name="Номер слайда 10">
            <a:extLst>
              <a:ext uri="{FF2B5EF4-FFF2-40B4-BE49-F238E27FC236}">
                <a16:creationId xmlns:a16="http://schemas.microsoft.com/office/drawing/2014/main" id="{9E25A3ED-6555-E58C-B119-5445E06A99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605588"/>
            <a:ext cx="442913" cy="207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519642-250E-473A-B9F3-AAD6E91FF3A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994A983-CEBA-A237-941A-1A9A3AA7449D}"/>
              </a:ext>
            </a:extLst>
          </p:cNvPr>
          <p:cNvSpPr txBox="1"/>
          <p:nvPr/>
        </p:nvSpPr>
        <p:spPr>
          <a:xfrm>
            <a:off x="611560" y="6135601"/>
            <a:ext cx="7705725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52000" marR="0" lvl="0" indent="-18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Wingdings" charset="2"/>
              <a:buChar char=""/>
              <a:tabLst/>
              <a:defRPr/>
            </a:pP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trong energy dependence of v</a:t>
            </a:r>
            <a:r>
              <a:rPr lang="en-US" b="1" spc="-1" baseline="-33000" dirty="0">
                <a:solidFill>
                  <a:srgbClr val="333333"/>
                </a:solidFill>
                <a:latin typeface="Open Sans"/>
              </a:rPr>
              <a:t>1</a:t>
            </a: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at √</a:t>
            </a:r>
            <a:r>
              <a:rPr kumimoji="0" lang="en-US" sz="1800" b="1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-1" normalizeH="0" baseline="-3300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= 2.4-7 GeV</a:t>
            </a:r>
            <a:endParaRPr kumimoji="0" lang="en-US" sz="1800" b="0" i="0" u="none" strike="noStrike" kern="1200" cap="none" spc="-1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7475667-3ACC-76A7-A4F2-B0BC61ED76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8720"/>
            <a:ext cx="4716016" cy="431428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0F6980C-6B19-5959-83F5-A44741BD1F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908720"/>
            <a:ext cx="4248472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2727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325F9F-2CCD-084B-57B4-97EB5428CA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>
            <a:extLst>
              <a:ext uri="{FF2B5EF4-FFF2-40B4-BE49-F238E27FC236}">
                <a16:creationId xmlns:a16="http://schemas.microsoft.com/office/drawing/2014/main" id="{D3EB4920-4632-8A99-F512-7F26D8368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Beam Energy Dependence of Elliptic Flow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)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>
            <a:extLst>
              <a:ext uri="{FF2B5EF4-FFF2-40B4-BE49-F238E27FC236}">
                <a16:creationId xmlns:a16="http://schemas.microsoft.com/office/drawing/2014/main" id="{D33A5C65-3335-4C60-770F-7383C6810A97}"/>
              </a:ext>
            </a:extLst>
          </p:cNvPr>
          <p:cNvSpPr/>
          <p:nvPr/>
        </p:nvSpPr>
        <p:spPr>
          <a:xfrm>
            <a:off x="0" y="115888"/>
            <a:ext cx="9144000" cy="3810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8" name="Номер слайда 10">
            <a:extLst>
              <a:ext uri="{FF2B5EF4-FFF2-40B4-BE49-F238E27FC236}">
                <a16:creationId xmlns:a16="http://schemas.microsoft.com/office/drawing/2014/main" id="{37C4E9AA-5881-DD0A-5276-C966FDAD7F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605588"/>
            <a:ext cx="442913" cy="207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519642-250E-473A-B9F3-AAD6E91FF3A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9B5D6CA-021C-5458-E2C3-124F7BD8A1E3}"/>
              </a:ext>
            </a:extLst>
          </p:cNvPr>
          <p:cNvSpPr txBox="1"/>
          <p:nvPr/>
        </p:nvSpPr>
        <p:spPr>
          <a:xfrm>
            <a:off x="611560" y="6135601"/>
            <a:ext cx="7705725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52000" marR="0" lvl="0" indent="-18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Wingdings" charset="2"/>
              <a:buChar char=""/>
              <a:tabLst/>
              <a:defRPr/>
            </a:pP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trong energy dependence of v</a:t>
            </a:r>
            <a:r>
              <a:rPr kumimoji="0" lang="en-US" sz="1800" b="1" i="0" u="none" strike="noStrike" kern="1200" cap="none" spc="-1" normalizeH="0" baseline="-3300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at √</a:t>
            </a:r>
            <a:r>
              <a:rPr kumimoji="0" lang="en-US" sz="1800" b="1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-1" normalizeH="0" baseline="-3300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= 2.4-7 GeV</a:t>
            </a:r>
            <a:endParaRPr kumimoji="0" lang="en-US" sz="1800" b="0" i="0" u="none" strike="noStrike" kern="1200" cap="none" spc="-1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D777610-3E62-1C34-75B6-33325A464C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8" y="573379"/>
            <a:ext cx="4315677" cy="5087869"/>
          </a:xfrm>
          <a:prstGeom prst="rect">
            <a:avLst/>
          </a:prstGeom>
        </p:spPr>
      </p:pic>
      <p:pic>
        <p:nvPicPr>
          <p:cNvPr id="5" name="Picture 117">
            <a:extLst>
              <a:ext uri="{FF2B5EF4-FFF2-40B4-BE49-F238E27FC236}">
                <a16:creationId xmlns:a16="http://schemas.microsoft.com/office/drawing/2014/main" id="{EFA4C49B-514F-8E71-2EB6-6D70892EC0DB}"/>
              </a:ext>
            </a:extLst>
          </p:cNvPr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/>
        </p:blipFill>
        <p:spPr>
          <a:xfrm>
            <a:off x="4572000" y="639763"/>
            <a:ext cx="3672408" cy="2645221"/>
          </a:xfrm>
          <a:prstGeom prst="rect">
            <a:avLst/>
          </a:prstGeom>
          <a:ln w="0">
            <a:noFill/>
          </a:ln>
        </p:spPr>
      </p:pic>
      <p:pic>
        <p:nvPicPr>
          <p:cNvPr id="6" name="Picture 112">
            <a:extLst>
              <a:ext uri="{FF2B5EF4-FFF2-40B4-BE49-F238E27FC236}">
                <a16:creationId xmlns:a16="http://schemas.microsoft.com/office/drawing/2014/main" id="{5FDD10DC-446A-C0F4-D65A-A33E4A6B9DAE}"/>
              </a:ext>
            </a:extLst>
          </p:cNvPr>
          <p:cNvPicPr/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/>
        </p:blipFill>
        <p:spPr>
          <a:xfrm>
            <a:off x="4644006" y="3272814"/>
            <a:ext cx="3600402" cy="2533059"/>
          </a:xfrm>
          <a:prstGeom prst="rect">
            <a:avLst/>
          </a:prstGeom>
          <a:ln w="0">
            <a:noFill/>
          </a:ln>
        </p:spPr>
      </p:pic>
    </p:spTree>
    <p:extLst>
      <p:ext uri="{BB962C8B-B14F-4D97-AF65-F5344CB8AC3E}">
        <p14:creationId xmlns:p14="http://schemas.microsoft.com/office/powerpoint/2010/main" val="9050688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79B6C74-2E53-8921-C1E0-FADD77968A0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>
            <a:extLst>
              <a:ext uri="{FF2B5EF4-FFF2-40B4-BE49-F238E27FC236}">
                <a16:creationId xmlns:a16="http://schemas.microsoft.com/office/drawing/2014/main" id="{AE4E5AD9-B0DE-2264-28C7-BBAB6FCBA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Beam Energy Dependence of Elliptic Flow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)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>
            <a:extLst>
              <a:ext uri="{FF2B5EF4-FFF2-40B4-BE49-F238E27FC236}">
                <a16:creationId xmlns:a16="http://schemas.microsoft.com/office/drawing/2014/main" id="{8AC651C2-6824-F372-E143-D7D733850B05}"/>
              </a:ext>
            </a:extLst>
          </p:cNvPr>
          <p:cNvSpPr/>
          <p:nvPr/>
        </p:nvSpPr>
        <p:spPr>
          <a:xfrm>
            <a:off x="0" y="115888"/>
            <a:ext cx="9144000" cy="38100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2468" name="Номер слайда 10">
            <a:extLst>
              <a:ext uri="{FF2B5EF4-FFF2-40B4-BE49-F238E27FC236}">
                <a16:creationId xmlns:a16="http://schemas.microsoft.com/office/drawing/2014/main" id="{06B859B0-EFC8-A6CB-9E33-8B22581B24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605588"/>
            <a:ext cx="442913" cy="207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519642-250E-473A-B9F3-AAD6E91FF3A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A185C49-F2A7-BE64-84D0-89C648636C14}"/>
              </a:ext>
            </a:extLst>
          </p:cNvPr>
          <p:cNvSpPr txBox="1"/>
          <p:nvPr/>
        </p:nvSpPr>
        <p:spPr>
          <a:xfrm>
            <a:off x="503112" y="6344853"/>
            <a:ext cx="7705725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52000" marR="0" lvl="0" indent="-1800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Wingdings" charset="2"/>
              <a:buChar char=""/>
              <a:tabLst/>
              <a:defRPr/>
            </a:pP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trong energy dependence of v</a:t>
            </a:r>
            <a:r>
              <a:rPr kumimoji="0" lang="en-US" sz="1800" b="1" i="0" u="none" strike="noStrike" kern="1200" cap="none" spc="-1" normalizeH="0" baseline="-3300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at √</a:t>
            </a:r>
            <a:r>
              <a:rPr kumimoji="0" lang="en-US" sz="1800" b="1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800" b="1" i="0" u="none" strike="noStrike" kern="1200" cap="none" spc="-1" normalizeH="0" baseline="-3300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800" b="1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= 2.4-7 GeV</a:t>
            </a:r>
            <a:endParaRPr kumimoji="0" lang="en-US" sz="1800" b="0" i="0" u="none" strike="noStrike" kern="1200" cap="none" spc="-1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E1B39C2-C378-8F15-9804-400C14EB10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775495"/>
            <a:ext cx="3805560" cy="2653506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D016D93-95DD-18D8-9717-1733C3EEDD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471167"/>
            <a:ext cx="3882148" cy="265350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6A4F036-7DC6-64EE-60DC-7296B99B1D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5" y="1052736"/>
            <a:ext cx="4680520" cy="360183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7ED5B5A-D488-B625-4BD7-2E307DC089D0}"/>
              </a:ext>
            </a:extLst>
          </p:cNvPr>
          <p:cNvSpPr txBox="1"/>
          <p:nvPr/>
        </p:nvSpPr>
        <p:spPr>
          <a:xfrm>
            <a:off x="483079" y="572517"/>
            <a:ext cx="435655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/>
            </a:pPr>
            <a:r>
              <a:rPr lang="fr-FR" sz="1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Li-</a:t>
            </a:r>
            <a:r>
              <a:rPr lang="fr-FR" sz="12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Ke</a:t>
            </a:r>
            <a:r>
              <a:rPr lang="fr-FR" sz="1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Liu (CCNU), STAR Collaboration, CPOD 2024</a:t>
            </a:r>
            <a:endParaRPr lang="ru-RU" sz="1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40647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3">
            <a:extLst>
              <a:ext uri="{FF2B5EF4-FFF2-40B4-BE49-F238E27FC236}">
                <a16:creationId xmlns:a16="http://schemas.microsoft.com/office/drawing/2014/main" id="{64BEA82E-E27E-1749-5FFB-D8F3AB8D3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99" y="453348"/>
            <a:ext cx="3541424" cy="2900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793C51-5AE2-42C7-048C-AB8BD714C6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04048" y="3698044"/>
                <a:ext cx="3911352" cy="1823369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RU" dirty="0"/>
                  <a:t>The rather good scaling observed suggests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RU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RU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RU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RU" dirty="0"/>
                  <a:t> does not change significantly over beam energy ran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RU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RU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RU" i="1" dirty="0" smtClean="0">
                            <a:latin typeface="Cambria Math" panose="02040503050406030204" pitchFamily="18" charset="0"/>
                          </a:rPr>
                          <m:t>𝑘𝑖𝑛</m:t>
                        </m:r>
                      </m:sub>
                    </m:sSub>
                    <m:r>
                      <a:rPr lang="en-RU" i="1" dirty="0" smtClean="0">
                        <a:latin typeface="Cambria Math" panose="02040503050406030204" pitchFamily="18" charset="0"/>
                      </a:rPr>
                      <m:t>=0.4−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RU" dirty="0"/>
                  <a:t> AGeV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2−2.7</m:t>
                    </m:r>
                  </m:oMath>
                </a14:m>
                <a:r>
                  <a:rPr lang="en-RU" dirty="0"/>
                  <a:t> GeV)</a:t>
                </a:r>
              </a:p>
              <a:p>
                <a:r>
                  <a:rPr lang="en-RU" dirty="0"/>
                  <a:t>Scaling breaks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RU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RU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RU" i="1" dirty="0" smtClean="0">
                            <a:latin typeface="Cambria Math" panose="02040503050406030204" pitchFamily="18" charset="0"/>
                          </a:rPr>
                          <m:t>𝑘𝑖𝑛</m:t>
                        </m:r>
                      </m:sub>
                    </m:sSub>
                    <m:r>
                      <a:rPr lang="en-RU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2.9</m:t>
                    </m:r>
                  </m:oMath>
                </a14:m>
                <a:r>
                  <a:rPr lang="en-RU" dirty="0"/>
                  <a:t> AGeV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RU" dirty="0"/>
                  <a:t> GeV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B793C51-5AE2-42C7-048C-AB8BD714C6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04048" y="3698044"/>
                <a:ext cx="3911352" cy="1823369"/>
              </a:xfrm>
              <a:blipFill>
                <a:blip r:embed="rId3"/>
                <a:stretch>
                  <a:fillRect l="-1246" t="-56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E3CC04-75A0-9E31-094F-94EE932DD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fld id="{75531BA6-1461-004E-AD4D-6ED1D212333C}" type="slidenum">
              <a:rPr lang="en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t>24</a:t>
            </a:fld>
            <a:endParaRPr lang="en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E33C05-833C-956E-ACE6-A668314B07DE}"/>
              </a:ext>
            </a:extLst>
          </p:cNvPr>
          <p:cNvSpPr txBox="1"/>
          <p:nvPr/>
        </p:nvSpPr>
        <p:spPr>
          <a:xfrm>
            <a:off x="6701611" y="2774825"/>
            <a:ext cx="2092021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altLang="ru-RU" sz="1050" i="1" dirty="0" err="1">
                <a:solidFill>
                  <a:prstClr val="black"/>
                </a:solidFill>
                <a:latin typeface="Calibri" panose="020F0502020204030204"/>
              </a:rPr>
              <a:t>Nucl</a:t>
            </a:r>
            <a:r>
              <a:rPr lang="en-US" altLang="ru-RU" sz="1050" i="1" dirty="0">
                <a:solidFill>
                  <a:prstClr val="black"/>
                </a:solidFill>
                <a:latin typeface="Calibri" panose="020F0502020204030204"/>
              </a:rPr>
              <a:t>. Phys A 876 (2012) 1-60</a:t>
            </a:r>
            <a:endParaRPr lang="en-GB" sz="1050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7" name="Рисунок 10">
            <a:extLst>
              <a:ext uri="{FF2B5EF4-FFF2-40B4-BE49-F238E27FC236}">
                <a16:creationId xmlns:a16="http://schemas.microsoft.com/office/drawing/2014/main" id="{3DC13ED4-EBCD-133D-7B25-1749BF860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448274"/>
            <a:ext cx="3312368" cy="2900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3107D90-446B-551D-D8A6-E736CC75CF21}"/>
                  </a:ext>
                </a:extLst>
              </p:cNvPr>
              <p:cNvSpPr txBox="1"/>
              <p:nvPr/>
            </p:nvSpPr>
            <p:spPr>
              <a:xfrm>
                <a:off x="7003236" y="1560591"/>
                <a:ext cx="2065565" cy="9516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3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  <m:sSub>
                          <m:sSub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</m:den>
                    </m:f>
                    <m:r>
                      <a:rPr lang="en-US" sz="135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sSub>
                          <m:sSub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𝑝𝑎𝑠𝑠</m:t>
                            </m:r>
                          </m:sub>
                        </m:sSub>
                      </m:num>
                      <m:den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sSub>
                          <m:sSub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35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35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𝑝𝑎𝑠𝑠</m:t>
                        </m:r>
                      </m:sub>
                    </m:sSub>
                    <m:r>
                      <a:rPr lang="en-US" sz="135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35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  <m:sSub>
                          <m:sSubPr>
                            <m:ctrlP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z="135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</m:den>
                    </m:f>
                  </m:oMath>
                </a14:m>
                <a:r>
                  <a:rPr lang="en-RU" sz="1350" dirty="0">
                    <a:solidFill>
                      <a:prstClr val="black"/>
                    </a:solidFill>
                    <a:latin typeface="Calibri" panose="020F0502020204030204"/>
                  </a:rPr>
                  <a:t>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3107D90-446B-551D-D8A6-E736CC75CF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3236" y="1560591"/>
                <a:ext cx="2065565" cy="9516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Рисунок 2">
            <a:extLst>
              <a:ext uri="{FF2B5EF4-FFF2-40B4-BE49-F238E27FC236}">
                <a16:creationId xmlns:a16="http://schemas.microsoft.com/office/drawing/2014/main" id="{BFB5A9A5-9623-787C-FB34-493A5BA91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29014"/>
            <a:ext cx="3541423" cy="3452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201C0FE-7B79-41F5-561E-6A093942A5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9055" y="58753"/>
            <a:ext cx="7886700" cy="394595"/>
          </a:xfrm>
        </p:spPr>
        <p:txBody>
          <a:bodyPr>
            <a:normAutofit fontScale="90000"/>
          </a:bodyPr>
          <a:lstStyle/>
          <a:p>
            <a:r>
              <a:rPr lang="en-RU" dirty="0"/>
              <a:t>Scaling relations at SIS – scaling with passage time</a:t>
            </a:r>
          </a:p>
        </p:txBody>
      </p:sp>
    </p:spTree>
    <p:extLst>
      <p:ext uri="{BB962C8B-B14F-4D97-AF65-F5344CB8AC3E}">
        <p14:creationId xmlns:p14="http://schemas.microsoft.com/office/powerpoint/2010/main" val="2303690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C832DB-D435-49CE-15C0-EEE3AACCF14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7" name="Text Box 11">
            <a:extLst>
              <a:ext uri="{FF2B5EF4-FFF2-40B4-BE49-F238E27FC236}">
                <a16:creationId xmlns:a16="http://schemas.microsoft.com/office/drawing/2014/main" id="{6381F860-8752-7B12-00FD-5233390D3F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62452"/>
            <a:ext cx="7749074" cy="4154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de-DE" altLang="en-US" sz="2100" dirty="0" err="1">
                <a:solidFill>
                  <a:srgbClr val="0070C0"/>
                </a:solidFill>
                <a:latin typeface="Tahoma" pitchFamily="34" charset="0"/>
              </a:rPr>
              <a:t>Anisotropic</a:t>
            </a:r>
            <a:r>
              <a:rPr lang="de-DE" altLang="en-US" sz="2100" dirty="0">
                <a:solidFill>
                  <a:srgbClr val="0070C0"/>
                </a:solidFill>
                <a:latin typeface="Tahoma" pitchFamily="34" charset="0"/>
              </a:rPr>
              <a:t>  </a:t>
            </a:r>
            <a:r>
              <a:rPr lang="de-DE" altLang="en-US" sz="2100" dirty="0" err="1">
                <a:solidFill>
                  <a:srgbClr val="0070C0"/>
                </a:solidFill>
                <a:latin typeface="Tahoma" pitchFamily="34" charset="0"/>
              </a:rPr>
              <a:t>flow</a:t>
            </a:r>
            <a:r>
              <a:rPr lang="de-DE" altLang="en-US" sz="2100" dirty="0">
                <a:solidFill>
                  <a:srgbClr val="0070C0"/>
                </a:solidFill>
                <a:latin typeface="Tahoma" pitchFamily="34" charset="0"/>
              </a:rPr>
              <a:t>   at </a:t>
            </a:r>
            <a:r>
              <a:rPr lang="de-DE" altLang="en-US" sz="2100" dirty="0" err="1">
                <a:solidFill>
                  <a:srgbClr val="0070C0"/>
                </a:solidFill>
                <a:latin typeface="Tahoma" pitchFamily="34" charset="0"/>
              </a:rPr>
              <a:t>Nuclotron</a:t>
            </a:r>
            <a:r>
              <a:rPr lang="de-DE" altLang="en-US" sz="2100" dirty="0">
                <a:solidFill>
                  <a:srgbClr val="0070C0"/>
                </a:solidFill>
                <a:latin typeface="Tahoma" pitchFamily="34" charset="0"/>
              </a:rPr>
              <a:t> / NICA: 2.5-3.5 </a:t>
            </a:r>
            <a:r>
              <a:rPr lang="de-DE" altLang="en-US" sz="2100" dirty="0" err="1">
                <a:solidFill>
                  <a:srgbClr val="0070C0"/>
                </a:solidFill>
                <a:latin typeface="Tahoma" pitchFamily="34" charset="0"/>
              </a:rPr>
              <a:t>GeV</a:t>
            </a:r>
            <a:r>
              <a:rPr lang="de-DE" altLang="en-US" sz="2100" dirty="0">
                <a:solidFill>
                  <a:srgbClr val="0070C0"/>
                </a:solidFill>
                <a:latin typeface="Tahoma" pitchFamily="34" charset="0"/>
              </a:rPr>
              <a:t>  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DB48179-AFE9-B5C5-7C86-E0F327A18D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7518" y="1285062"/>
            <a:ext cx="3588938" cy="241336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83C5CFC-C8FD-3BCF-3211-7F13B16A292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92696"/>
            <a:ext cx="4901313" cy="367752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A1B9B3B-456C-3313-8B92-219391BE0187}"/>
              </a:ext>
            </a:extLst>
          </p:cNvPr>
          <p:cNvSpPr txBox="1"/>
          <p:nvPr/>
        </p:nvSpPr>
        <p:spPr>
          <a:xfrm>
            <a:off x="1075954" y="3698423"/>
            <a:ext cx="1590269" cy="230832"/>
          </a:xfrm>
          <a:prstGeom prst="rect">
            <a:avLst/>
          </a:prstGeom>
          <a:solidFill>
            <a:srgbClr val="ED7D31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00" b="1" kern="0" dirty="0">
                <a:solidFill>
                  <a:srgbClr val="C00000"/>
                </a:solidFill>
                <a:latin typeface="Arial"/>
                <a:cs typeface="Arial"/>
              </a:rPr>
              <a:t>BM@N agrees with STAR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CDFA6B7-60E6-9B38-D8AF-648B9E0E04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230" y="3836760"/>
            <a:ext cx="3366019" cy="265103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818C121-064E-EEEA-61CE-DB8AC4DC86E5}"/>
              </a:ext>
            </a:extLst>
          </p:cNvPr>
          <p:cNvSpPr txBox="1"/>
          <p:nvPr/>
        </p:nvSpPr>
        <p:spPr>
          <a:xfrm>
            <a:off x="910216" y="4859465"/>
            <a:ext cx="3897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Arial"/>
              </a:rPr>
              <a:t>Please see talk of Mikhail Mamaev </a:t>
            </a:r>
            <a:endParaRPr lang="ru-RU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695268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8BD429-D5E7-5C45-B1BC-B60920B5235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06754" y="1414667"/>
                <a:ext cx="8130492" cy="4260545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/>
                  <a:t>NCQ scaling:</a:t>
                </a:r>
              </a:p>
              <a:p>
                <a:pPr lvl="1"/>
                <a:r>
                  <a:rPr lang="en-US" dirty="0"/>
                  <a:t>Holds up for energie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&gt;4</m:t>
                    </m:r>
                  </m:oMath>
                </a14:m>
                <a:r>
                  <a:rPr lang="en-US" dirty="0"/>
                  <a:t> GeV in both experimental data and models (hybrid and pure string/hadronic cascade models)</a:t>
                </a:r>
              </a:p>
              <a:p>
                <a:pPr lvl="1"/>
                <a:r>
                  <a:rPr lang="en-US" dirty="0"/>
                  <a:t>Scaling 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4.5</m:t>
                    </m:r>
                  </m:oMath>
                </a14:m>
                <a:r>
                  <a:rPr lang="en-US" dirty="0"/>
                  <a:t> GeV in the experimental data and pure string/hadronic cascade models can be accidental – more thorough study should be performed</a:t>
                </a:r>
              </a:p>
              <a:p>
                <a:r>
                  <a:rPr lang="en-US" b="1" dirty="0"/>
                  <a:t>Scaling with passage time:</a:t>
                </a:r>
              </a:p>
              <a:p>
                <a:pPr lvl="1"/>
                <a:r>
                  <a:rPr lang="en-US" dirty="0"/>
                  <a:t>Holds up for energie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2−2.7</m:t>
                    </m:r>
                  </m:oMath>
                </a14:m>
                <a:r>
                  <a:rPr lang="en-US" dirty="0"/>
                  <a:t> GeV and breaks 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≥3</m:t>
                    </m:r>
                  </m:oMath>
                </a14:m>
                <a:r>
                  <a:rPr lang="en-US" dirty="0"/>
                  <a:t> GeV</a:t>
                </a:r>
              </a:p>
              <a:p>
                <a:pPr lvl="1"/>
                <a:r>
                  <a:rPr lang="en-US" dirty="0"/>
                  <a:t>Shows that at this energy ran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𝑁𝑁</m:t>
                                </m:r>
                              </m:sub>
                            </m:sSub>
                          </m:e>
                        </m:rad>
                      </m:e>
                    </m:d>
                  </m:oMath>
                </a14:m>
                <a:r>
                  <a:rPr lang="en-US" dirty="0"/>
                  <a:t> changes due to the change of the passage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𝑝𝑎𝑠𝑠</m:t>
                        </m:r>
                      </m:sub>
                    </m:sSub>
                  </m:oMath>
                </a14:m>
                <a:r>
                  <a:rPr lang="en-US" dirty="0"/>
                  <a:t> of the spectators</a:t>
                </a:r>
              </a:p>
              <a:p>
                <a:pPr marL="0" indent="0">
                  <a:buNone/>
                </a:pPr>
                <a:r>
                  <a:rPr lang="en-US" dirty="0"/>
                  <a:t>Scaling relations  provide a useful tool </a:t>
                </a:r>
              </a:p>
              <a:p>
                <a:pPr>
                  <a:buFont typeface="Wingdings" pitchFamily="2" charset="2"/>
                  <a:buChar char="Ø"/>
                </a:pPr>
                <a:r>
                  <a:rPr lang="en-US" dirty="0"/>
                  <a:t>to perform comparison between results from different experiments with different system size and beam energies</a:t>
                </a:r>
              </a:p>
              <a:p>
                <a:pPr>
                  <a:buFont typeface="Wingdings" pitchFamily="2" charset="2"/>
                  <a:buChar char="Ø"/>
                </a:pPr>
                <a:r>
                  <a:rPr lang="en-US" dirty="0"/>
                  <a:t>to constrain existing models</a:t>
                </a:r>
              </a:p>
              <a:p>
                <a:pPr lvl="1"/>
                <a:endParaRPr lang="en-US" dirty="0"/>
              </a:p>
              <a:p>
                <a:pPr lvl="1"/>
                <a:endParaRPr lang="en-GB" dirty="0"/>
              </a:p>
              <a:p>
                <a:pPr lvl="1"/>
                <a:endParaRPr lang="en-GB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C8BD429-D5E7-5C45-B1BC-B60920B523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6754" y="1414667"/>
                <a:ext cx="8130492" cy="4260545"/>
              </a:xfrm>
              <a:blipFill>
                <a:blip r:embed="rId2"/>
                <a:stretch>
                  <a:fillRect l="-900" t="-1574" b="-21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DCA8DF-C33C-D74D-9F61-E8D689777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fld id="{CCBDCA01-1CF3-A144-9942-D5784141D860}" type="slidenum">
              <a:rPr lang="en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t>26</a:t>
            </a:fld>
            <a:endParaRPr lang="en-RU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47DA6A7E-72A6-5742-B3CD-A05B615C9D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39070"/>
            <a:ext cx="7886700" cy="466820"/>
          </a:xfrm>
        </p:spPr>
        <p:txBody>
          <a:bodyPr>
            <a:noAutofit/>
          </a:bodyPr>
          <a:lstStyle/>
          <a:p>
            <a:r>
              <a:rPr lang="en-US" sz="2700" dirty="0"/>
              <a:t>Summary and outlook</a:t>
            </a:r>
            <a:endParaRPr lang="en-RU" sz="2700" dirty="0"/>
          </a:p>
        </p:txBody>
      </p:sp>
    </p:spTree>
    <p:extLst>
      <p:ext uri="{BB962C8B-B14F-4D97-AF65-F5344CB8AC3E}">
        <p14:creationId xmlns:p14="http://schemas.microsoft.com/office/powerpoint/2010/main" val="6091939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1C6379-3F8D-E916-17F7-9DC0D20E64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>
            <a:extLst>
              <a:ext uri="{FF2B5EF4-FFF2-40B4-BE49-F238E27FC236}">
                <a16:creationId xmlns:a16="http://schemas.microsoft.com/office/drawing/2014/main" id="{5EE4F623-B20A-1B55-13B8-2EEC3E172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3" name="Rectangle 5">
            <a:extLst>
              <a:ext uri="{FF2B5EF4-FFF2-40B4-BE49-F238E27FC236}">
                <a16:creationId xmlns:a16="http://schemas.microsoft.com/office/drawing/2014/main" id="{2980B290-ED85-C74D-A861-49E755118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4" name="Rectangle 6">
            <a:extLst>
              <a:ext uri="{FF2B5EF4-FFF2-40B4-BE49-F238E27FC236}">
                <a16:creationId xmlns:a16="http://schemas.microsoft.com/office/drawing/2014/main" id="{EF824638-5B21-C1F1-2EFE-7EB07E13A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5" name="Rectangle 7">
            <a:extLst>
              <a:ext uri="{FF2B5EF4-FFF2-40B4-BE49-F238E27FC236}">
                <a16:creationId xmlns:a16="http://schemas.microsoft.com/office/drawing/2014/main" id="{8A43BA6B-5239-A01A-2E77-49CAA3874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6" name="Rectangle 8">
            <a:extLst>
              <a:ext uri="{FF2B5EF4-FFF2-40B4-BE49-F238E27FC236}">
                <a16:creationId xmlns:a16="http://schemas.microsoft.com/office/drawing/2014/main" id="{BEB079C8-12C5-0456-C4B8-E6B98291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7" name="Slide Number Placeholder 5">
            <a:extLst>
              <a:ext uri="{FF2B5EF4-FFF2-40B4-BE49-F238E27FC236}">
                <a16:creationId xmlns:a16="http://schemas.microsoft.com/office/drawing/2014/main" id="{7CCBD396-599F-09AA-F862-E25885A0B0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B671AB-51A3-4AAB-BAEE-BADD9078796A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r>
              <a:rPr kumimoji="0" lang="en-US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grpSp>
        <p:nvGrpSpPr>
          <p:cNvPr id="81928" name="Group 17">
            <a:extLst>
              <a:ext uri="{FF2B5EF4-FFF2-40B4-BE49-F238E27FC236}">
                <a16:creationId xmlns:a16="http://schemas.microsoft.com/office/drawing/2014/main" id="{CA3A06C2-2AD9-9887-7985-31F9910C6F52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71438"/>
            <a:ext cx="2514600" cy="490537"/>
            <a:chOff x="2976153" y="264225"/>
            <a:chExt cx="2419649" cy="1023344"/>
          </a:xfrm>
        </p:grpSpPr>
        <p:sp>
          <p:nvSpPr>
            <p:cNvPr id="81934" name="Text Box 28">
              <a:extLst>
                <a:ext uri="{FF2B5EF4-FFF2-40B4-BE49-F238E27FC236}">
                  <a16:creationId xmlns:a16="http://schemas.microsoft.com/office/drawing/2014/main" id="{49BEDBB5-71AB-72A6-3782-00E31D73D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153" y="388051"/>
              <a:ext cx="2384582" cy="899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Flow is acoustic</a:t>
              </a:r>
              <a:endParaRPr kumimoji="0" lang="en-US" altLang="ru-RU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1935" name="AutoShape 34">
              <a:extLst>
                <a:ext uri="{FF2B5EF4-FFF2-40B4-BE49-F238E27FC236}">
                  <a16:creationId xmlns:a16="http://schemas.microsoft.com/office/drawing/2014/main" id="{F291130C-1DCE-5C69-B484-6C3FF89736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B22E961-F03C-892C-BFCA-F54F6F8292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7" y="632893"/>
            <a:ext cx="8960296" cy="444953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04F9563-73F3-4AC3-1BF4-96B95F05E29C}"/>
              </a:ext>
            </a:extLst>
          </p:cNvPr>
          <p:cNvSpPr txBox="1"/>
          <p:nvPr/>
        </p:nvSpPr>
        <p:spPr>
          <a:xfrm>
            <a:off x="3131840" y="15240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R. Lacey Phys. Rev. C 110 (2024) 3, L031901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F89205A-0B81-A531-BF6F-5AE94B9C2B0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25" y="5890931"/>
            <a:ext cx="4621663" cy="8095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6900A09-BCF6-523B-F16E-FD423E83E87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334" y="5153346"/>
            <a:ext cx="6011011" cy="66666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43377982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32657" y="82597"/>
            <a:ext cx="8855302" cy="5078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 defTabSz="342900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7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7380312" y="6501559"/>
            <a:ext cx="1543050" cy="273844"/>
          </a:xfrm>
        </p:spPr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0B869537-4E05-42C7-A36C-0ECFBB01F1C2}" type="slidenum">
              <a:rPr lang="ru-RU" sz="1200" b="1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Arial"/>
                <a:sym typeface="Arial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3</a:t>
            </a:fld>
            <a:endParaRPr lang="ru-RU" sz="1200" b="1" dirty="0">
              <a:solidFill>
                <a:prstClr val="black">
                  <a:tint val="75000"/>
                </a:prstClr>
              </a:solidFill>
              <a:latin typeface="Calibri" panose="020F0502020204030204"/>
              <a:cs typeface="Arial"/>
              <a:sym typeface="Arial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52208B0-15D2-6B9D-397D-05A39E8D4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568" y="0"/>
            <a:ext cx="8978961" cy="1684203"/>
          </a:xfrm>
          <a:prstGeom prst="rect">
            <a:avLst/>
          </a:prstGeom>
        </p:spPr>
      </p:pic>
      <p:pic>
        <p:nvPicPr>
          <p:cNvPr id="5" name="Picture 45" descr="squeeze">
            <a:extLst>
              <a:ext uri="{FF2B5EF4-FFF2-40B4-BE49-F238E27FC236}">
                <a16:creationId xmlns:a16="http://schemas.microsoft.com/office/drawing/2014/main" id="{243752AB-76FB-A0FF-9381-2A31F0BE6F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57" y="1916832"/>
            <a:ext cx="4439343" cy="292207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1">
            <a:extLst>
              <a:ext uri="{FF2B5EF4-FFF2-40B4-BE49-F238E27FC236}">
                <a16:creationId xmlns:a16="http://schemas.microsoft.com/office/drawing/2014/main" id="{F34A9391-9777-54B7-E6B4-D96F2D25D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899" y="6286641"/>
            <a:ext cx="6318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 b="1" dirty="0"/>
              <a:t>Diogene, M. </a:t>
            </a:r>
            <a:r>
              <a:rPr lang="en-US" altLang="ru-RU" sz="1600" b="1" dirty="0" err="1"/>
              <a:t>Demoulins</a:t>
            </a:r>
            <a:r>
              <a:rPr lang="en-US" altLang="ru-RU" sz="1600" b="1" dirty="0"/>
              <a:t> et al., Phys. Lett. B241, 476 (1990)</a:t>
            </a:r>
          </a:p>
        </p:txBody>
      </p:sp>
      <p:sp>
        <p:nvSpPr>
          <p:cNvPr id="10" name="Rectangle 62">
            <a:extLst>
              <a:ext uri="{FF2B5EF4-FFF2-40B4-BE49-F238E27FC236}">
                <a16:creationId xmlns:a16="http://schemas.microsoft.com/office/drawing/2014/main" id="{67F5722B-9F86-CF5C-6DA1-E776D3309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2836" y="5902137"/>
            <a:ext cx="5953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u-RU" sz="1600" b="1" dirty="0"/>
              <a:t>Plastic Ball, H.H. Gutbrod et al., Phys. Lett. B216, 267 (1989)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9CCB0D20-54BE-A8D6-D566-753F36D2C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5277943"/>
            <a:ext cx="8136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</a:rPr>
              <a:t>Anisotropic  Flow in Heavy-Ion Collisions – 35 years 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0A7233B-84D2-0BDE-1A19-9D13BD7C5A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019" y="1892610"/>
            <a:ext cx="4635510" cy="2941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6451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>
            <a:extLst>
              <a:ext uri="{FF2B5EF4-FFF2-40B4-BE49-F238E27FC236}">
                <a16:creationId xmlns:a16="http://schemas.microsoft.com/office/drawing/2014/main" id="{963974C3-410A-B3EB-F85B-FFD98A9BB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35" name="Rectangle 4">
            <a:extLst>
              <a:ext uri="{FF2B5EF4-FFF2-40B4-BE49-F238E27FC236}">
                <a16:creationId xmlns:a16="http://schemas.microsoft.com/office/drawing/2014/main" id="{1ED8A82D-619C-C95F-4C63-2C9726C0C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36" name="Rectangle 5">
            <a:extLst>
              <a:ext uri="{FF2B5EF4-FFF2-40B4-BE49-F238E27FC236}">
                <a16:creationId xmlns:a16="http://schemas.microsoft.com/office/drawing/2014/main" id="{F512ABA3-E9F8-A28F-C2DB-0DC1C0BF9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37" name="Rectangle 6">
            <a:extLst>
              <a:ext uri="{FF2B5EF4-FFF2-40B4-BE49-F238E27FC236}">
                <a16:creationId xmlns:a16="http://schemas.microsoft.com/office/drawing/2014/main" id="{94295714-180F-1C18-E669-AD06A40AD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38" name="Rectangle 7">
            <a:extLst>
              <a:ext uri="{FF2B5EF4-FFF2-40B4-BE49-F238E27FC236}">
                <a16:creationId xmlns:a16="http://schemas.microsoft.com/office/drawing/2014/main" id="{24793042-049A-0322-D0A6-EB9759CE6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39" name="Slide Number Placeholder 1">
            <a:extLst>
              <a:ext uri="{FF2B5EF4-FFF2-40B4-BE49-F238E27FC236}">
                <a16:creationId xmlns:a16="http://schemas.microsoft.com/office/drawing/2014/main" id="{18BE92D7-C0D5-6214-5A4E-AC42432D54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F9EE0D7-9DC4-4158-A569-211997875345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CBE8AD22-1856-81D7-9FA8-08EE4F0B1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3" y="76200"/>
            <a:ext cx="9045575" cy="512763"/>
          </a:xfrm>
          <a:prstGeom prst="rect">
            <a:avLst/>
          </a:prstGeo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> Azimuthal anisotropy of particles at HIC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44041" name="TextBox 3">
            <a:extLst>
              <a:ext uri="{FF2B5EF4-FFF2-40B4-BE49-F238E27FC236}">
                <a16:creationId xmlns:a16="http://schemas.microsoft.com/office/drawing/2014/main" id="{6C088819-3A11-FA92-E886-46B116879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334000"/>
            <a:ext cx="7543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42" name="Стрелка: вверх 5">
            <a:extLst>
              <a:ext uri="{FF2B5EF4-FFF2-40B4-BE49-F238E27FC236}">
                <a16:creationId xmlns:a16="http://schemas.microsoft.com/office/drawing/2014/main" id="{95623C5E-8E25-8BD0-FE3E-5BA55B5F2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450975"/>
            <a:ext cx="304800" cy="123825"/>
          </a:xfrm>
          <a:prstGeom prst="up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3FC4E70C-2163-D6D3-4063-133D47CAA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2149475"/>
            <a:ext cx="1143000" cy="914400"/>
          </a:xfrm>
          <a:prstGeom prst="rect">
            <a:avLst/>
          </a:prstGeom>
          <a:solidFill>
            <a:sysClr val="window" lastClr="FFFFFF"/>
          </a:solidFill>
          <a:ln w="9525">
            <a:solidFill>
              <a:sysClr val="window" lastClr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4044" name="Рисунок 2">
            <a:extLst>
              <a:ext uri="{FF2B5EF4-FFF2-40B4-BE49-F238E27FC236}">
                <a16:creationId xmlns:a16="http://schemas.microsoft.com/office/drawing/2014/main" id="{529F50D3-C5E0-3CA7-7417-D1CB48EC2A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988" y="920750"/>
            <a:ext cx="4684712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5" name="Прямоугольник 3">
            <a:extLst>
              <a:ext uri="{FF2B5EF4-FFF2-40B4-BE49-F238E27FC236}">
                <a16:creationId xmlns:a16="http://schemas.microsoft.com/office/drawing/2014/main" id="{F84C713F-0238-5D79-3CFD-A521B6D78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419600"/>
            <a:ext cx="304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46" name="Прямоугольник: скругленные углы 4">
            <a:extLst>
              <a:ext uri="{FF2B5EF4-FFF2-40B4-BE49-F238E27FC236}">
                <a16:creationId xmlns:a16="http://schemas.microsoft.com/office/drawing/2014/main" id="{F39C3370-158B-8499-6544-1AC20DD75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4419600"/>
            <a:ext cx="228600" cy="152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47" name="Овал 7">
            <a:extLst>
              <a:ext uri="{FF2B5EF4-FFF2-40B4-BE49-F238E27FC236}">
                <a16:creationId xmlns:a16="http://schemas.microsoft.com/office/drawing/2014/main" id="{93519FB9-FC3D-5C72-C492-2A554AA6A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419600"/>
            <a:ext cx="228600" cy="17145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48" name="Прямоугольник: скругленные углы 8">
            <a:extLst>
              <a:ext uri="{FF2B5EF4-FFF2-40B4-BE49-F238E27FC236}">
                <a16:creationId xmlns:a16="http://schemas.microsoft.com/office/drawing/2014/main" id="{5145B3D5-DF27-ED8E-AEC2-B75AC2CC2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362200"/>
            <a:ext cx="304800" cy="228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49" name="Овал 9">
            <a:extLst>
              <a:ext uri="{FF2B5EF4-FFF2-40B4-BE49-F238E27FC236}">
                <a16:creationId xmlns:a16="http://schemas.microsoft.com/office/drawing/2014/main" id="{EAF01DB9-5D37-04B4-371F-BC8602DD1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905000"/>
            <a:ext cx="381000" cy="2286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50" name="Прямоугольник: скругленные углы 10">
            <a:extLst>
              <a:ext uri="{FF2B5EF4-FFF2-40B4-BE49-F238E27FC236}">
                <a16:creationId xmlns:a16="http://schemas.microsoft.com/office/drawing/2014/main" id="{8B7A4E1A-AE64-82AD-04F1-B64C24D58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28800"/>
            <a:ext cx="457200" cy="512763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51" name="Прямоугольник 12">
            <a:extLst>
              <a:ext uri="{FF2B5EF4-FFF2-40B4-BE49-F238E27FC236}">
                <a16:creationId xmlns:a16="http://schemas.microsoft.com/office/drawing/2014/main" id="{8487E8B2-FD65-9C47-C6A9-D01406A8D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5240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52" name="Прямоугольник 13">
            <a:extLst>
              <a:ext uri="{FF2B5EF4-FFF2-40B4-BE49-F238E27FC236}">
                <a16:creationId xmlns:a16="http://schemas.microsoft.com/office/drawing/2014/main" id="{B9C4A445-040C-EF81-6B96-EBF1E7598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419600"/>
            <a:ext cx="228600" cy="171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44055" name="Object 4">
            <a:extLst>
              <a:ext uri="{FF2B5EF4-FFF2-40B4-BE49-F238E27FC236}">
                <a16:creationId xmlns:a16="http://schemas.microsoft.com/office/drawing/2014/main" id="{DFAFC5D9-7DD1-F43D-75FA-5E85ABD4F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8" y="3657600"/>
          <a:ext cx="89947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700" imgH="431800" progId="Equation.3">
                  <p:embed/>
                </p:oleObj>
              </mc:Choice>
              <mc:Fallback>
                <p:oleObj name="Equation" r:id="rId4" imgW="3949700" imgH="431800" progId="Equation.3">
                  <p:embed/>
                  <p:pic>
                    <p:nvPicPr>
                      <p:cNvPr id="44055" name="Object 4">
                        <a:extLst>
                          <a:ext uri="{FF2B5EF4-FFF2-40B4-BE49-F238E27FC236}">
                            <a16:creationId xmlns:a16="http://schemas.microsoft.com/office/drawing/2014/main" id="{DFAFC5D9-7DD1-F43D-75FA-5E85ABD4F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3657600"/>
                        <a:ext cx="8994775" cy="7016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Text Box 8">
            <a:extLst>
              <a:ext uri="{FF2B5EF4-FFF2-40B4-BE49-F238E27FC236}">
                <a16:creationId xmlns:a16="http://schemas.microsoft.com/office/drawing/2014/main" id="{146AC782-E534-4B55-4545-7A0555EE3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1325" y="636588"/>
            <a:ext cx="21780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TAR, PRL</a:t>
            </a:r>
            <a:r>
              <a:rPr kumimoji="0" lang="en-US" altLang="ru-RU" sz="1400" b="1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90</a:t>
            </a:r>
            <a:r>
              <a:rPr kumimoji="0" lang="en-US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032301 (2003)</a:t>
            </a:r>
          </a:p>
        </p:txBody>
      </p:sp>
      <p:sp>
        <p:nvSpPr>
          <p:cNvPr id="44057" name="Text Box 13">
            <a:extLst>
              <a:ext uri="{FF2B5EF4-FFF2-40B4-BE49-F238E27FC236}">
                <a16:creationId xmlns:a16="http://schemas.microsoft.com/office/drawing/2014/main" id="{FD8356EB-1D57-635E-B5AF-7BB54E82B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2700" y="1371600"/>
            <a:ext cx="10080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≈ 4 fm</a:t>
            </a:r>
          </a:p>
        </p:txBody>
      </p:sp>
      <p:sp>
        <p:nvSpPr>
          <p:cNvPr id="44058" name="Text Box 27">
            <a:extLst>
              <a:ext uri="{FF2B5EF4-FFF2-40B4-BE49-F238E27FC236}">
                <a16:creationId xmlns:a16="http://schemas.microsoft.com/office/drawing/2014/main" id="{0F0C88D1-55B7-25D1-5642-C02721047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5238" y="1185863"/>
            <a:ext cx="11985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≈ 6.5 fm</a:t>
            </a:r>
          </a:p>
        </p:txBody>
      </p:sp>
      <p:sp>
        <p:nvSpPr>
          <p:cNvPr id="44059" name="Text Box 28">
            <a:extLst>
              <a:ext uri="{FF2B5EF4-FFF2-40B4-BE49-F238E27FC236}">
                <a16:creationId xmlns:a16="http://schemas.microsoft.com/office/drawing/2014/main" id="{B4F1B37E-9B37-BD82-85C9-E64EE755F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5238" y="982663"/>
            <a:ext cx="1135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≈ 10 fm</a:t>
            </a:r>
          </a:p>
        </p:txBody>
      </p:sp>
      <p:cxnSp>
        <p:nvCxnSpPr>
          <p:cNvPr id="46" name="Straight Arrow Connector 23">
            <a:extLst>
              <a:ext uri="{FF2B5EF4-FFF2-40B4-BE49-F238E27FC236}">
                <a16:creationId xmlns:a16="http://schemas.microsoft.com/office/drawing/2014/main" id="{54139E56-C94F-685C-FBB6-1755E0E7EC9F}"/>
              </a:ext>
            </a:extLst>
          </p:cNvPr>
          <p:cNvCxnSpPr>
            <a:cxnSpLocks/>
          </p:cNvCxnSpPr>
          <p:nvPr/>
        </p:nvCxnSpPr>
        <p:spPr>
          <a:xfrm>
            <a:off x="8077200" y="1185863"/>
            <a:ext cx="0" cy="1785937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4061" name="Rectangle 30">
            <a:extLst>
              <a:ext uri="{FF2B5EF4-FFF2-40B4-BE49-F238E27FC236}">
                <a16:creationId xmlns:a16="http://schemas.microsoft.com/office/drawing/2014/main" id="{D142EF43-FB05-8396-889C-ACAA42C37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09925"/>
            <a:ext cx="522446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1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rgei Voloshin, Y. Zhang, Z. Phys. C70,(1996), 665</a:t>
            </a:r>
          </a:p>
        </p:txBody>
      </p:sp>
      <p:sp>
        <p:nvSpPr>
          <p:cNvPr id="44062" name="TextBox 48">
            <a:extLst>
              <a:ext uri="{FF2B5EF4-FFF2-40B4-BE49-F238E27FC236}">
                <a16:creationId xmlns:a16="http://schemas.microsoft.com/office/drawing/2014/main" id="{295540EF-3192-4914-2BC5-D76C86853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1998663"/>
            <a:ext cx="742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4*v</a:t>
            </a:r>
            <a:r>
              <a:rPr kumimoji="0" lang="en-US" altLang="ru-RU" sz="24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</a:t>
            </a:r>
            <a:endParaRPr kumimoji="0" lang="en-US" altLang="ru-RU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D722C6D-B71C-FA59-2867-DF7923644080}"/>
              </a:ext>
            </a:extLst>
          </p:cNvPr>
          <p:cNvSpPr/>
          <p:nvPr/>
        </p:nvSpPr>
        <p:spPr>
          <a:xfrm>
            <a:off x="685800" y="4343400"/>
            <a:ext cx="8023225" cy="23082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The  sinus term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 are skipped by symmetry argument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From the properties of Fourier’s series one ha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  <a:sym typeface="Symbol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Fourier coefficients </a:t>
            </a:r>
            <a:r>
              <a:rPr kumimoji="0" lang="en-US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V</a:t>
            </a:r>
            <a:r>
              <a:rPr kumimoji="0" lang="en-US" altLang="ru-RU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 quantify anisotropic flow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v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 i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directed flow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, v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 i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elliptic flow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, v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3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 i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triangular flow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  <a:sym typeface="Symbol"/>
              </a:rPr>
              <a:t>, etc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  <a:sym typeface="Symbo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graphicFrame>
        <p:nvGraphicFramePr>
          <p:cNvPr id="44064" name="Object 5">
            <a:extLst>
              <a:ext uri="{FF2B5EF4-FFF2-40B4-BE49-F238E27FC236}">
                <a16:creationId xmlns:a16="http://schemas.microsoft.com/office/drawing/2014/main" id="{ECDC1632-939E-4FCA-4A8A-F9839BE0A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9563" y="4953000"/>
          <a:ext cx="40830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5616" imgH="253890" progId="Equation.3">
                  <p:embed/>
                </p:oleObj>
              </mc:Choice>
              <mc:Fallback>
                <p:oleObj name="Equation" r:id="rId6" imgW="1345616" imgH="253890" progId="Equation.3">
                  <p:embed/>
                  <p:pic>
                    <p:nvPicPr>
                      <p:cNvPr id="44064" name="Object 5">
                        <a:extLst>
                          <a:ext uri="{FF2B5EF4-FFF2-40B4-BE49-F238E27FC236}">
                            <a16:creationId xmlns:a16="http://schemas.microsoft.com/office/drawing/2014/main" id="{ECDC1632-939E-4FCA-4A8A-F9839BE0A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953000"/>
                        <a:ext cx="4083050" cy="4746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Прямоугольник 22">
            <a:extLst>
              <a:ext uri="{FF2B5EF4-FFF2-40B4-BE49-F238E27FC236}">
                <a16:creationId xmlns:a16="http://schemas.microsoft.com/office/drawing/2014/main" id="{DC1E8DC6-17DA-651B-88C4-D76C292EB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921000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66" name="Прямоугольник 37">
            <a:extLst>
              <a:ext uri="{FF2B5EF4-FFF2-40B4-BE49-F238E27FC236}">
                <a16:creationId xmlns:a16="http://schemas.microsoft.com/office/drawing/2014/main" id="{249A2124-E732-56B1-C171-D3393C0A0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938" y="6189663"/>
            <a:ext cx="9083676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rm “flow” does not mean necessarily “hydro” flow – used only to emphasize the collective behavior of particles in event or multiparticle azimuthal correlation  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" name="Group 22">
            <a:extLst>
              <a:ext uri="{FF2B5EF4-FFF2-40B4-BE49-F238E27FC236}">
                <a16:creationId xmlns:a16="http://schemas.microsoft.com/office/drawing/2014/main" id="{4DDFB9C9-6924-2357-14CB-8ECE5E5DA5D3}"/>
              </a:ext>
            </a:extLst>
          </p:cNvPr>
          <p:cNvGrpSpPr/>
          <p:nvPr/>
        </p:nvGrpSpPr>
        <p:grpSpPr>
          <a:xfrm>
            <a:off x="139700" y="859396"/>
            <a:ext cx="2851132" cy="2130896"/>
            <a:chOff x="7702723" y="4615832"/>
            <a:chExt cx="1948755" cy="1456472"/>
          </a:xfrm>
        </p:grpSpPr>
        <p:sp>
          <p:nvSpPr>
            <p:cNvPr id="3" name="Oval 6">
              <a:extLst>
                <a:ext uri="{FF2B5EF4-FFF2-40B4-BE49-F238E27FC236}">
                  <a16:creationId xmlns:a16="http://schemas.microsoft.com/office/drawing/2014/main" id="{F3C142D3-E278-425F-3E48-3453E650BBE6}"/>
                </a:ext>
              </a:extLst>
            </p:cNvPr>
            <p:cNvSpPr/>
            <p:nvPr/>
          </p:nvSpPr>
          <p:spPr>
            <a:xfrm>
              <a:off x="7702723" y="4705944"/>
              <a:ext cx="1264581" cy="1264583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  <a:alpha val="34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  <a:alpha val="1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A7EBB">
                  <a:alpha val="41961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Oval 7">
              <a:extLst>
                <a:ext uri="{FF2B5EF4-FFF2-40B4-BE49-F238E27FC236}">
                  <a16:creationId xmlns:a16="http://schemas.microsoft.com/office/drawing/2014/main" id="{2B4F39AE-38CE-0142-0A1A-6D5EFC9CA88E}"/>
                </a:ext>
              </a:extLst>
            </p:cNvPr>
            <p:cNvSpPr/>
            <p:nvPr/>
          </p:nvSpPr>
          <p:spPr>
            <a:xfrm>
              <a:off x="8386897" y="4705944"/>
              <a:ext cx="1264581" cy="1264583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  <a:alpha val="34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  <a:alpha val="1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A7EBB">
                  <a:alpha val="41961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Oval 8">
              <a:extLst>
                <a:ext uri="{FF2B5EF4-FFF2-40B4-BE49-F238E27FC236}">
                  <a16:creationId xmlns:a16="http://schemas.microsoft.com/office/drawing/2014/main" id="{00BF72AB-E61E-58CA-28A1-4CFD08E90C4B}"/>
                </a:ext>
              </a:extLst>
            </p:cNvPr>
            <p:cNvSpPr/>
            <p:nvPr/>
          </p:nvSpPr>
          <p:spPr>
            <a:xfrm>
              <a:off x="8386897" y="4806984"/>
              <a:ext cx="580407" cy="1062504"/>
            </a:xfrm>
            <a:custGeom>
              <a:avLst/>
              <a:gdLst/>
              <a:ahLst/>
              <a:cxnLst/>
              <a:rect l="l" t="t" r="r" b="b"/>
              <a:pathLst>
                <a:path w="1386202" h="2537602">
                  <a:moveTo>
                    <a:pt x="693101" y="0"/>
                  </a:moveTo>
                  <a:lnTo>
                    <a:pt x="720406" y="16588"/>
                  </a:lnTo>
                  <a:cubicBezTo>
                    <a:pt x="1122100" y="287967"/>
                    <a:pt x="1386202" y="747542"/>
                    <a:pt x="1386202" y="1268801"/>
                  </a:cubicBezTo>
                  <a:cubicBezTo>
                    <a:pt x="1386202" y="1790061"/>
                    <a:pt x="1122100" y="2249635"/>
                    <a:pt x="720406" y="2521014"/>
                  </a:cubicBezTo>
                  <a:lnTo>
                    <a:pt x="693101" y="2537602"/>
                  </a:lnTo>
                  <a:lnTo>
                    <a:pt x="665796" y="2521014"/>
                  </a:lnTo>
                  <a:cubicBezTo>
                    <a:pt x="264102" y="2249635"/>
                    <a:pt x="0" y="1790061"/>
                    <a:pt x="0" y="1268801"/>
                  </a:cubicBezTo>
                  <a:cubicBezTo>
                    <a:pt x="0" y="747542"/>
                    <a:pt x="264102" y="287967"/>
                    <a:pt x="665796" y="16588"/>
                  </a:cubicBezTo>
                  <a:close/>
                </a:path>
              </a:pathLst>
            </a:custGeom>
            <a:gradFill rotWithShape="1">
              <a:gsLst>
                <a:gs pos="0">
                  <a:srgbClr val="FF0000">
                    <a:alpha val="34000"/>
                  </a:srgbClr>
                </a:gs>
                <a:gs pos="100000">
                  <a:srgbClr val="C0504D">
                    <a:lumMod val="60000"/>
                    <a:lumOff val="40000"/>
                    <a:alpha val="1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000000">
                  <a:alpha val="41961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Oval 8">
              <a:extLst>
                <a:ext uri="{FF2B5EF4-FFF2-40B4-BE49-F238E27FC236}">
                  <a16:creationId xmlns:a16="http://schemas.microsoft.com/office/drawing/2014/main" id="{1A857D8F-083B-54FA-DEE3-D97471775388}"/>
                </a:ext>
              </a:extLst>
            </p:cNvPr>
            <p:cNvSpPr/>
            <p:nvPr/>
          </p:nvSpPr>
          <p:spPr>
            <a:xfrm>
              <a:off x="8439696" y="4911666"/>
              <a:ext cx="472966" cy="865820"/>
            </a:xfrm>
            <a:custGeom>
              <a:avLst/>
              <a:gdLst/>
              <a:ahLst/>
              <a:cxnLst/>
              <a:rect l="l" t="t" r="r" b="b"/>
              <a:pathLst>
                <a:path w="1386202" h="2537602">
                  <a:moveTo>
                    <a:pt x="693101" y="0"/>
                  </a:moveTo>
                  <a:lnTo>
                    <a:pt x="720406" y="16588"/>
                  </a:lnTo>
                  <a:cubicBezTo>
                    <a:pt x="1122100" y="287967"/>
                    <a:pt x="1386202" y="747542"/>
                    <a:pt x="1386202" y="1268801"/>
                  </a:cubicBezTo>
                  <a:cubicBezTo>
                    <a:pt x="1386202" y="1790061"/>
                    <a:pt x="1122100" y="2249635"/>
                    <a:pt x="720406" y="2521014"/>
                  </a:cubicBezTo>
                  <a:lnTo>
                    <a:pt x="693101" y="2537602"/>
                  </a:lnTo>
                  <a:lnTo>
                    <a:pt x="665796" y="2521014"/>
                  </a:lnTo>
                  <a:cubicBezTo>
                    <a:pt x="264102" y="2249635"/>
                    <a:pt x="0" y="1790061"/>
                    <a:pt x="0" y="1268801"/>
                  </a:cubicBezTo>
                  <a:cubicBezTo>
                    <a:pt x="0" y="747542"/>
                    <a:pt x="264102" y="287967"/>
                    <a:pt x="665796" y="16588"/>
                  </a:cubicBezTo>
                  <a:close/>
                </a:path>
              </a:pathLst>
            </a:custGeom>
            <a:gradFill rotWithShape="1">
              <a:gsLst>
                <a:gs pos="0">
                  <a:srgbClr val="FF0000">
                    <a:alpha val="34000"/>
                  </a:srgbClr>
                </a:gs>
                <a:gs pos="100000">
                  <a:srgbClr val="C0504D">
                    <a:lumMod val="60000"/>
                    <a:lumOff val="40000"/>
                    <a:alpha val="1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000000">
                  <a:alpha val="41961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Oval 8">
              <a:extLst>
                <a:ext uri="{FF2B5EF4-FFF2-40B4-BE49-F238E27FC236}">
                  <a16:creationId xmlns:a16="http://schemas.microsoft.com/office/drawing/2014/main" id="{FCEB07F5-0847-C150-3252-0E278A5E9BCA}"/>
                </a:ext>
              </a:extLst>
            </p:cNvPr>
            <p:cNvSpPr/>
            <p:nvPr/>
          </p:nvSpPr>
          <p:spPr>
            <a:xfrm>
              <a:off x="8495228" y="5008234"/>
              <a:ext cx="373396" cy="683546"/>
            </a:xfrm>
            <a:custGeom>
              <a:avLst/>
              <a:gdLst/>
              <a:ahLst/>
              <a:cxnLst/>
              <a:rect l="l" t="t" r="r" b="b"/>
              <a:pathLst>
                <a:path w="1386202" h="2537602">
                  <a:moveTo>
                    <a:pt x="693101" y="0"/>
                  </a:moveTo>
                  <a:lnTo>
                    <a:pt x="720406" y="16588"/>
                  </a:lnTo>
                  <a:cubicBezTo>
                    <a:pt x="1122100" y="287967"/>
                    <a:pt x="1386202" y="747542"/>
                    <a:pt x="1386202" y="1268801"/>
                  </a:cubicBezTo>
                  <a:cubicBezTo>
                    <a:pt x="1386202" y="1790061"/>
                    <a:pt x="1122100" y="2249635"/>
                    <a:pt x="720406" y="2521014"/>
                  </a:cubicBezTo>
                  <a:lnTo>
                    <a:pt x="693101" y="2537602"/>
                  </a:lnTo>
                  <a:lnTo>
                    <a:pt x="665796" y="2521014"/>
                  </a:lnTo>
                  <a:cubicBezTo>
                    <a:pt x="264102" y="2249635"/>
                    <a:pt x="0" y="1790061"/>
                    <a:pt x="0" y="1268801"/>
                  </a:cubicBezTo>
                  <a:cubicBezTo>
                    <a:pt x="0" y="747542"/>
                    <a:pt x="264102" y="287967"/>
                    <a:pt x="665796" y="16588"/>
                  </a:cubicBezTo>
                  <a:close/>
                </a:path>
              </a:pathLst>
            </a:custGeom>
            <a:gradFill rotWithShape="1">
              <a:gsLst>
                <a:gs pos="0">
                  <a:srgbClr val="FF0000">
                    <a:alpha val="34000"/>
                  </a:srgbClr>
                </a:gs>
                <a:gs pos="100000">
                  <a:srgbClr val="C0504D">
                    <a:lumMod val="60000"/>
                    <a:lumOff val="40000"/>
                    <a:alpha val="1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000000">
                  <a:alpha val="41961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8">
              <a:extLst>
                <a:ext uri="{FF2B5EF4-FFF2-40B4-BE49-F238E27FC236}">
                  <a16:creationId xmlns:a16="http://schemas.microsoft.com/office/drawing/2014/main" id="{F43A8835-275C-B7ED-980C-4DC93642116A}"/>
                </a:ext>
              </a:extLst>
            </p:cNvPr>
            <p:cNvSpPr/>
            <p:nvPr/>
          </p:nvSpPr>
          <p:spPr>
            <a:xfrm>
              <a:off x="8530259" y="5070942"/>
              <a:ext cx="295871" cy="541627"/>
            </a:xfrm>
            <a:custGeom>
              <a:avLst/>
              <a:gdLst/>
              <a:ahLst/>
              <a:cxnLst/>
              <a:rect l="l" t="t" r="r" b="b"/>
              <a:pathLst>
                <a:path w="1386202" h="2537602">
                  <a:moveTo>
                    <a:pt x="693101" y="0"/>
                  </a:moveTo>
                  <a:lnTo>
                    <a:pt x="720406" y="16588"/>
                  </a:lnTo>
                  <a:cubicBezTo>
                    <a:pt x="1122100" y="287967"/>
                    <a:pt x="1386202" y="747542"/>
                    <a:pt x="1386202" y="1268801"/>
                  </a:cubicBezTo>
                  <a:cubicBezTo>
                    <a:pt x="1386202" y="1790061"/>
                    <a:pt x="1122100" y="2249635"/>
                    <a:pt x="720406" y="2521014"/>
                  </a:cubicBezTo>
                  <a:lnTo>
                    <a:pt x="693101" y="2537602"/>
                  </a:lnTo>
                  <a:lnTo>
                    <a:pt x="665796" y="2521014"/>
                  </a:lnTo>
                  <a:cubicBezTo>
                    <a:pt x="264102" y="2249635"/>
                    <a:pt x="0" y="1790061"/>
                    <a:pt x="0" y="1268801"/>
                  </a:cubicBezTo>
                  <a:cubicBezTo>
                    <a:pt x="0" y="747542"/>
                    <a:pt x="264102" y="287967"/>
                    <a:pt x="665796" y="16588"/>
                  </a:cubicBezTo>
                  <a:close/>
                </a:path>
              </a:pathLst>
            </a:custGeom>
            <a:gradFill rotWithShape="1">
              <a:gsLst>
                <a:gs pos="0">
                  <a:srgbClr val="FF0000">
                    <a:alpha val="34000"/>
                  </a:srgbClr>
                </a:gs>
                <a:gs pos="100000">
                  <a:srgbClr val="C0504D">
                    <a:lumMod val="60000"/>
                    <a:lumOff val="40000"/>
                    <a:alpha val="1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000000">
                  <a:alpha val="41961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Right Arrow 15">
              <a:extLst>
                <a:ext uri="{FF2B5EF4-FFF2-40B4-BE49-F238E27FC236}">
                  <a16:creationId xmlns:a16="http://schemas.microsoft.com/office/drawing/2014/main" id="{5684297A-5023-F9E6-8C5F-7F7D2565BC77}"/>
                </a:ext>
              </a:extLst>
            </p:cNvPr>
            <p:cNvSpPr/>
            <p:nvPr/>
          </p:nvSpPr>
          <p:spPr>
            <a:xfrm>
              <a:off x="8962151" y="5081768"/>
              <a:ext cx="306695" cy="558308"/>
            </a:xfrm>
            <a:prstGeom prst="rightArrow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  <a:alpha val="31000"/>
                  </a:srgbClr>
                </a:gs>
                <a:gs pos="35000">
                  <a:srgbClr val="C0504D">
                    <a:tint val="37000"/>
                    <a:satMod val="300000"/>
                    <a:alpha val="26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BR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Right Arrow 16">
              <a:extLst>
                <a:ext uri="{FF2B5EF4-FFF2-40B4-BE49-F238E27FC236}">
                  <a16:creationId xmlns:a16="http://schemas.microsoft.com/office/drawing/2014/main" id="{7E14A83D-E23E-2197-3F59-2FDF7F6785D5}"/>
                </a:ext>
              </a:extLst>
            </p:cNvPr>
            <p:cNvSpPr/>
            <p:nvPr/>
          </p:nvSpPr>
          <p:spPr>
            <a:xfrm rot="10800000">
              <a:off x="8087304" y="5084725"/>
              <a:ext cx="306695" cy="558308"/>
            </a:xfrm>
            <a:prstGeom prst="rightArrow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  <a:alpha val="31000"/>
                  </a:srgbClr>
                </a:gs>
                <a:gs pos="35000">
                  <a:srgbClr val="C0504D">
                    <a:tint val="37000"/>
                    <a:satMod val="300000"/>
                    <a:alpha val="26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BR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Right Arrow 19">
              <a:extLst>
                <a:ext uri="{FF2B5EF4-FFF2-40B4-BE49-F238E27FC236}">
                  <a16:creationId xmlns:a16="http://schemas.microsoft.com/office/drawing/2014/main" id="{0EFDE893-1432-1D6E-C2C0-A22573446BC2}"/>
                </a:ext>
              </a:extLst>
            </p:cNvPr>
            <p:cNvSpPr/>
            <p:nvPr/>
          </p:nvSpPr>
          <p:spPr>
            <a:xfrm rot="5400000">
              <a:off x="8528512" y="5807490"/>
              <a:ext cx="306695" cy="222933"/>
            </a:xfrm>
            <a:prstGeom prst="rightArrow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  <a:alpha val="31000"/>
                  </a:srgbClr>
                </a:gs>
                <a:gs pos="35000">
                  <a:srgbClr val="C0504D">
                    <a:tint val="37000"/>
                    <a:satMod val="300000"/>
                    <a:alpha val="26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BR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Right Arrow 21">
              <a:extLst>
                <a:ext uri="{FF2B5EF4-FFF2-40B4-BE49-F238E27FC236}">
                  <a16:creationId xmlns:a16="http://schemas.microsoft.com/office/drawing/2014/main" id="{FE474038-EEBE-AA3A-DC7E-45667670CCDF}"/>
                </a:ext>
              </a:extLst>
            </p:cNvPr>
            <p:cNvSpPr/>
            <p:nvPr/>
          </p:nvSpPr>
          <p:spPr>
            <a:xfrm rot="16200000">
              <a:off x="8528515" y="4657713"/>
              <a:ext cx="306695" cy="222933"/>
            </a:xfrm>
            <a:prstGeom prst="rightArrow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  <a:alpha val="31000"/>
                  </a:srgbClr>
                </a:gs>
                <a:gs pos="35000">
                  <a:srgbClr val="C0504D">
                    <a:tint val="37000"/>
                    <a:satMod val="300000"/>
                    <a:alpha val="26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BR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cxnSp>
        <p:nvCxnSpPr>
          <p:cNvPr id="14" name="Connettore 2 20">
            <a:extLst>
              <a:ext uri="{FF2B5EF4-FFF2-40B4-BE49-F238E27FC236}">
                <a16:creationId xmlns:a16="http://schemas.microsoft.com/office/drawing/2014/main" id="{5BADFB3E-C3BF-FB96-1508-6236B8FFF4A0}"/>
              </a:ext>
            </a:extLst>
          </p:cNvPr>
          <p:cNvCxnSpPr>
            <a:cxnSpLocks/>
          </p:cNvCxnSpPr>
          <p:nvPr/>
        </p:nvCxnSpPr>
        <p:spPr>
          <a:xfrm flipV="1">
            <a:off x="1536075" y="1026815"/>
            <a:ext cx="1534384" cy="920761"/>
          </a:xfrm>
          <a:prstGeom prst="straightConnector1">
            <a:avLst/>
          </a:prstGeom>
          <a:noFill/>
          <a:ln w="57150" cap="flat" cmpd="sng" algn="ctr">
            <a:solidFill>
              <a:srgbClr val="0432FF"/>
            </a:solidFill>
            <a:prstDash val="solid"/>
            <a:tailEnd type="triangle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5" name="Connettore 2 58">
            <a:extLst>
              <a:ext uri="{FF2B5EF4-FFF2-40B4-BE49-F238E27FC236}">
                <a16:creationId xmlns:a16="http://schemas.microsoft.com/office/drawing/2014/main" id="{25EF91F5-9952-85BF-A1FC-6A477694170B}"/>
              </a:ext>
            </a:extLst>
          </p:cNvPr>
          <p:cNvCxnSpPr>
            <a:cxnSpLocks/>
          </p:cNvCxnSpPr>
          <p:nvPr/>
        </p:nvCxnSpPr>
        <p:spPr>
          <a:xfrm>
            <a:off x="1564706" y="1944188"/>
            <a:ext cx="1864447" cy="0"/>
          </a:xfrm>
          <a:prstGeom prst="straightConnector1">
            <a:avLst/>
          </a:prstGeom>
          <a:noFill/>
          <a:ln w="57150" cap="flat" cmpd="sng" algn="ctr">
            <a:solidFill>
              <a:sysClr val="windowText" lastClr="000000"/>
            </a:solidFill>
            <a:prstDash val="solid"/>
            <a:tailEnd type="triangle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6" name="CasellaDiTesto 42">
            <a:extLst>
              <a:ext uri="{FF2B5EF4-FFF2-40B4-BE49-F238E27FC236}">
                <a16:creationId xmlns:a16="http://schemas.microsoft.com/office/drawing/2014/main" id="{0CF4DD2F-057D-AA50-D53D-8909E22947F5}"/>
              </a:ext>
            </a:extLst>
          </p:cNvPr>
          <p:cNvSpPr txBox="1"/>
          <p:nvPr/>
        </p:nvSpPr>
        <p:spPr>
          <a:xfrm>
            <a:off x="2730381" y="1175990"/>
            <a:ext cx="138659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</a:rPr>
              <a:t>𝜑 - Ψ</a:t>
            </a:r>
            <a:r>
              <a:rPr kumimoji="0" lang="it-IT" sz="2400" b="1" i="0" u="none" strike="noStrike" kern="0" cap="none" spc="0" normalizeH="0" baseline="-25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</a:rPr>
              <a:t>RP</a:t>
            </a:r>
            <a:endParaRPr kumimoji="0" lang="it-IT" sz="1400" b="1" i="0" u="none" strike="noStrike" kern="0" cap="none" spc="0" normalizeH="0" baseline="-25000" noProof="0" dirty="0">
              <a:ln>
                <a:noFill/>
              </a:ln>
              <a:solidFill>
                <a:srgbClr val="0432FF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0">
            <a:extLst>
              <a:ext uri="{FF2B5EF4-FFF2-40B4-BE49-F238E27FC236}">
                <a16:creationId xmlns:a16="http://schemas.microsoft.com/office/drawing/2014/main" id="{5FEF1129-5521-50A6-3FE7-EE346838D5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27050"/>
            <a:ext cx="3886200" cy="203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Slide Number Placeholder 5">
            <a:extLst>
              <a:ext uri="{FF2B5EF4-FFF2-40B4-BE49-F238E27FC236}">
                <a16:creationId xmlns:a16="http://schemas.microsoft.com/office/drawing/2014/main" id="{448673AE-A33D-36B4-3465-4973BCC65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234362-037C-46E3-99A4-C29947BE0C1E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r>
              <a:rPr kumimoji="0" lang="en-US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4" name="Object 22">
            <a:extLst>
              <a:ext uri="{FF2B5EF4-FFF2-40B4-BE49-F238E27FC236}">
                <a16:creationId xmlns:a16="http://schemas.microsoft.com/office/drawing/2014/main" id="{DC8A91AF-46CA-578E-68D3-36A0B3BD9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1857375"/>
          <a:ext cx="37607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457200" progId="Equation.DSMT4">
                  <p:embed/>
                </p:oleObj>
              </mc:Choice>
              <mc:Fallback>
                <p:oleObj name="Equation" r:id="rId5" imgW="2159000" imgH="457200" progId="Equation.DSMT4">
                  <p:embed/>
                  <p:pic>
                    <p:nvPicPr>
                      <p:cNvPr id="4" name="Object 22">
                        <a:extLst>
                          <a:ext uri="{FF2B5EF4-FFF2-40B4-BE49-F238E27FC236}">
                            <a16:creationId xmlns:a16="http://schemas.microsoft.com/office/drawing/2014/main" id="{DC8A91AF-46CA-578E-68D3-36A0B3BD98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857375"/>
                        <a:ext cx="37607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ounded Rectangle 134">
            <a:extLst>
              <a:ext uri="{FF2B5EF4-FFF2-40B4-BE49-F238E27FC236}">
                <a16:creationId xmlns:a16="http://schemas.microsoft.com/office/drawing/2014/main" id="{94802E07-5B90-7AEB-D246-A6E7F21DED93}"/>
              </a:ext>
            </a:extLst>
          </p:cNvPr>
          <p:cNvSpPr/>
          <p:nvPr/>
        </p:nvSpPr>
        <p:spPr>
          <a:xfrm>
            <a:off x="6019800" y="0"/>
            <a:ext cx="457200" cy="7620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BD72CB1B-1C03-F996-81EC-3DE3275DB9C3}"/>
              </a:ext>
            </a:extLst>
          </p:cNvPr>
          <p:cNvSpPr/>
          <p:nvPr/>
        </p:nvSpPr>
        <p:spPr>
          <a:xfrm>
            <a:off x="3962400" y="1060450"/>
            <a:ext cx="1157288" cy="288925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B89F8F36-AF31-596A-B901-876BF280A407}"/>
              </a:ext>
            </a:extLst>
          </p:cNvPr>
          <p:cNvSpPr/>
          <p:nvPr/>
        </p:nvSpPr>
        <p:spPr bwMode="auto">
          <a:xfrm>
            <a:off x="5756275" y="1412875"/>
            <a:ext cx="414338" cy="279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634899" name="Picture 595">
            <a:extLst>
              <a:ext uri="{FF2B5EF4-FFF2-40B4-BE49-F238E27FC236}">
                <a16:creationId xmlns:a16="http://schemas.microsoft.com/office/drawing/2014/main" id="{13D96964-BB18-9F8F-EB18-94A48DCD13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596900"/>
            <a:ext cx="27622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5" name="Picture 43">
            <a:extLst>
              <a:ext uri="{FF2B5EF4-FFF2-40B4-BE49-F238E27FC236}">
                <a16:creationId xmlns:a16="http://schemas.microsoft.com/office/drawing/2014/main" id="{C370C2DD-516A-BA7F-ED17-5E2DD06BD17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1828800"/>
            <a:ext cx="3441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6" name="Picture 7">
            <a:extLst>
              <a:ext uri="{FF2B5EF4-FFF2-40B4-BE49-F238E27FC236}">
                <a16:creationId xmlns:a16="http://schemas.microsoft.com/office/drawing/2014/main" id="{09569574-F17C-257E-8D25-730BBDABFC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495550"/>
            <a:ext cx="901065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ight Arrow 28">
            <a:extLst>
              <a:ext uri="{FF2B5EF4-FFF2-40B4-BE49-F238E27FC236}">
                <a16:creationId xmlns:a16="http://schemas.microsoft.com/office/drawing/2014/main" id="{3130AE6E-C132-7E7D-DF4A-27A8C08DF563}"/>
              </a:ext>
            </a:extLst>
          </p:cNvPr>
          <p:cNvSpPr/>
          <p:nvPr/>
        </p:nvSpPr>
        <p:spPr>
          <a:xfrm flipV="1">
            <a:off x="4038600" y="2060575"/>
            <a:ext cx="663575" cy="206375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9FEF196D-7C49-DF7E-5746-A218578747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28100" cy="533400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b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isotropic Flow at RHIC-LHC </a:t>
            </a:r>
            <a:b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endParaRPr lang="en-US" sz="2800" b="1" dirty="0"/>
          </a:p>
        </p:txBody>
      </p:sp>
      <p:grpSp>
        <p:nvGrpSpPr>
          <p:cNvPr id="17" name="Group 13">
            <a:extLst>
              <a:ext uri="{FF2B5EF4-FFF2-40B4-BE49-F238E27FC236}">
                <a16:creationId xmlns:a16="http://schemas.microsoft.com/office/drawing/2014/main" id="{0FAF8403-EC1C-F6BC-84A3-2D7ADAF2CE2E}"/>
              </a:ext>
            </a:extLst>
          </p:cNvPr>
          <p:cNvGrpSpPr>
            <a:grpSpLocks/>
          </p:cNvGrpSpPr>
          <p:nvPr/>
        </p:nvGrpSpPr>
        <p:grpSpPr bwMode="auto">
          <a:xfrm>
            <a:off x="201613" y="3581400"/>
            <a:ext cx="3760787" cy="3227388"/>
            <a:chOff x="3733800" y="609600"/>
            <a:chExt cx="5410200" cy="5562600"/>
          </a:xfrm>
        </p:grpSpPr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16305206-A31E-3B10-18C8-29498CAA3989}"/>
                </a:ext>
              </a:extLst>
            </p:cNvPr>
            <p:cNvSpPr/>
            <p:nvPr/>
          </p:nvSpPr>
          <p:spPr>
            <a:xfrm>
              <a:off x="3733800" y="609600"/>
              <a:ext cx="5410200" cy="55626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60433" name="Group 16">
              <a:extLst>
                <a:ext uri="{FF2B5EF4-FFF2-40B4-BE49-F238E27FC236}">
                  <a16:creationId xmlns:a16="http://schemas.microsoft.com/office/drawing/2014/main" id="{A71716A8-009F-4C9D-444D-3245350D56B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886200" y="762002"/>
              <a:ext cx="5105400" cy="5362473"/>
              <a:chOff x="5410200" y="1016000"/>
              <a:chExt cx="3374164" cy="3543300"/>
            </a:xfrm>
          </p:grpSpPr>
          <p:pic>
            <p:nvPicPr>
              <p:cNvPr id="60434" name="Picture 9">
                <a:extLst>
                  <a:ext uri="{FF2B5EF4-FFF2-40B4-BE49-F238E27FC236}">
                    <a16:creationId xmlns:a16="http://schemas.microsoft.com/office/drawing/2014/main" id="{168BC67A-D4A9-7B29-1376-8AEF7ED8F6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29" t="15958" r="4256"/>
              <a:stretch>
                <a:fillRect/>
              </a:stretch>
            </p:blipFill>
            <p:spPr bwMode="auto">
              <a:xfrm>
                <a:off x="5410200" y="1143000"/>
                <a:ext cx="3352800" cy="2006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0435" name="Group 23">
                <a:extLst>
                  <a:ext uri="{FF2B5EF4-FFF2-40B4-BE49-F238E27FC236}">
                    <a16:creationId xmlns:a16="http://schemas.microsoft.com/office/drawing/2014/main" id="{1350E3EA-2936-CE75-A867-62374F3C351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5421185" y="2628900"/>
                <a:ext cx="3363179" cy="1930400"/>
                <a:chOff x="228600" y="1203991"/>
                <a:chExt cx="3633398" cy="2085309"/>
              </a:xfrm>
            </p:grpSpPr>
            <p:pic>
              <p:nvPicPr>
                <p:cNvPr id="60439" name="Picture 19">
                  <a:extLst>
                    <a:ext uri="{FF2B5EF4-FFF2-40B4-BE49-F238E27FC236}">
                      <a16:creationId xmlns:a16="http://schemas.microsoft.com/office/drawing/2014/main" id="{F5A7BC59-2965-C4A5-8752-EF497F804DD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26" t="2881" b="54668"/>
                <a:stretch>
                  <a:fillRect/>
                </a:stretch>
              </p:blipFill>
              <p:spPr bwMode="auto">
                <a:xfrm>
                  <a:off x="230453" y="1203991"/>
                  <a:ext cx="3631545" cy="16264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0440" name="Picture 20">
                  <a:extLst>
                    <a:ext uri="{FF2B5EF4-FFF2-40B4-BE49-F238E27FC236}">
                      <a16:creationId xmlns:a16="http://schemas.microsoft.com/office/drawing/2014/main" id="{275D30E1-EFE9-8229-A6E9-E1DD8A52432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6333"/>
                <a:stretch>
                  <a:fillRect/>
                </a:stretch>
              </p:blipFill>
              <p:spPr bwMode="auto">
                <a:xfrm>
                  <a:off x="228600" y="2768600"/>
                  <a:ext cx="3626911" cy="520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60436" name="Picture 13">
                <a:extLst>
                  <a:ext uri="{FF2B5EF4-FFF2-40B4-BE49-F238E27FC236}">
                    <a16:creationId xmlns:a16="http://schemas.microsoft.com/office/drawing/2014/main" id="{E05EF8BA-91F2-9778-B4B3-D0F735D3ADD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467" t="5319" r="56738" b="55319"/>
              <a:stretch>
                <a:fillRect/>
              </a:stretch>
            </p:blipFill>
            <p:spPr bwMode="auto">
              <a:xfrm>
                <a:off x="6210300" y="1130300"/>
                <a:ext cx="673100" cy="939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0437" name="Picture 14">
                <a:extLst>
                  <a:ext uri="{FF2B5EF4-FFF2-40B4-BE49-F238E27FC236}">
                    <a16:creationId xmlns:a16="http://schemas.microsoft.com/office/drawing/2014/main" id="{0D174E02-3E34-2449-5C99-9E73774808F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554" t="6915" r="23050" b="76596"/>
              <a:stretch>
                <a:fillRect/>
              </a:stretch>
            </p:blipFill>
            <p:spPr bwMode="auto">
              <a:xfrm>
                <a:off x="6858000" y="1143000"/>
                <a:ext cx="1231900" cy="393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0438" name="Picture 15">
                <a:extLst>
                  <a:ext uri="{FF2B5EF4-FFF2-40B4-BE49-F238E27FC236}">
                    <a16:creationId xmlns:a16="http://schemas.microsoft.com/office/drawing/2014/main" id="{4D3075E6-FB59-0AB0-B8D4-751FAB6B2A4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986" t="1064" r="6383" b="92554"/>
              <a:stretch>
                <a:fillRect/>
              </a:stretch>
            </p:blipFill>
            <p:spPr bwMode="auto">
              <a:xfrm>
                <a:off x="6121400" y="1016000"/>
                <a:ext cx="2565400" cy="15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60430" name="Прямоугольник 1">
            <a:extLst>
              <a:ext uri="{FF2B5EF4-FFF2-40B4-BE49-F238E27FC236}">
                <a16:creationId xmlns:a16="http://schemas.microsoft.com/office/drawing/2014/main" id="{B6B5939B-FDE5-AA47-07C7-577C0F9FA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38" y="3284538"/>
            <a:ext cx="4572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ale, Jeon, et al., Phys. Rev. Lett. 110, 012302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40ECD8A-4343-3023-248C-9D5F0852B23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708" y="3519277"/>
            <a:ext cx="4326630" cy="3038896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EF7798-3133-8BEC-1D4A-E5889DB475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Slide Number Placeholder 5">
            <a:extLst>
              <a:ext uri="{FF2B5EF4-FFF2-40B4-BE49-F238E27FC236}">
                <a16:creationId xmlns:a16="http://schemas.microsoft.com/office/drawing/2014/main" id="{1CC5435E-7C3E-6F68-0773-D0C69D1C1C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E3E16E-7121-4509-A132-E6FB995375C8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3" name="Rectangle 2">
            <a:extLst>
              <a:ext uri="{FF2B5EF4-FFF2-40B4-BE49-F238E27FC236}">
                <a16:creationId xmlns:a16="http://schemas.microsoft.com/office/drawing/2014/main" id="{3780904B-F2AE-A528-2F05-6F289AE49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4" name="Rectangle 3">
            <a:extLst>
              <a:ext uri="{FF2B5EF4-FFF2-40B4-BE49-F238E27FC236}">
                <a16:creationId xmlns:a16="http://schemas.microsoft.com/office/drawing/2014/main" id="{ED2016AE-02E3-7222-AE44-DAA7A233A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5" name="Rectangle 4">
            <a:extLst>
              <a:ext uri="{FF2B5EF4-FFF2-40B4-BE49-F238E27FC236}">
                <a16:creationId xmlns:a16="http://schemas.microsoft.com/office/drawing/2014/main" id="{0E2C4FDA-FCBC-AF95-8BDA-B78A036FDD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6" name="Rectangle 5">
            <a:extLst>
              <a:ext uri="{FF2B5EF4-FFF2-40B4-BE49-F238E27FC236}">
                <a16:creationId xmlns:a16="http://schemas.microsoft.com/office/drawing/2014/main" id="{6F5A4154-BF5C-9581-5B86-69063C892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7" name="Rectangle 6">
            <a:extLst>
              <a:ext uri="{FF2B5EF4-FFF2-40B4-BE49-F238E27FC236}">
                <a16:creationId xmlns:a16="http://schemas.microsoft.com/office/drawing/2014/main" id="{BA5D1301-2862-BFBC-D8F1-C717A0D24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8" name="Rectangle 4">
            <a:extLst>
              <a:ext uri="{FF2B5EF4-FFF2-40B4-BE49-F238E27FC236}">
                <a16:creationId xmlns:a16="http://schemas.microsoft.com/office/drawing/2014/main" id="{80F86DB4-A040-D028-15F7-87CAB837F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9" name="Rectangle 5">
            <a:extLst>
              <a:ext uri="{FF2B5EF4-FFF2-40B4-BE49-F238E27FC236}">
                <a16:creationId xmlns:a16="http://schemas.microsoft.com/office/drawing/2014/main" id="{8185FD4C-D9C3-A590-D412-8B74FC4A5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0" name="Rectangle 6">
            <a:extLst>
              <a:ext uri="{FF2B5EF4-FFF2-40B4-BE49-F238E27FC236}">
                <a16:creationId xmlns:a16="http://schemas.microsoft.com/office/drawing/2014/main" id="{2EF599AB-7A20-87E0-23ED-E8C2D60AA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1" name="Rectangle 7">
            <a:extLst>
              <a:ext uri="{FF2B5EF4-FFF2-40B4-BE49-F238E27FC236}">
                <a16:creationId xmlns:a16="http://schemas.microsoft.com/office/drawing/2014/main" id="{8C35EAC8-5F51-F1EB-4BC8-7E321A3F4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2" name="Rectangle 8">
            <a:extLst>
              <a:ext uri="{FF2B5EF4-FFF2-40B4-BE49-F238E27FC236}">
                <a16:creationId xmlns:a16="http://schemas.microsoft.com/office/drawing/2014/main" id="{1206BB3C-1435-DE3F-3BF6-A4C8D77D7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E2BDCB88-F23D-AE09-DD06-D790606024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9375"/>
            <a:ext cx="8694738" cy="406400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en-US" altLang="ru-RU" sz="3600" b="1" kern="1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Evolution of the system created in RHIC</a:t>
            </a:r>
            <a:r>
              <a:rPr lang="en-US" altLang="ru-RU" sz="4000" b="1" i="1" kern="1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294" name="Left-Right Arrow 1">
            <a:extLst>
              <a:ext uri="{FF2B5EF4-FFF2-40B4-BE49-F238E27FC236}">
                <a16:creationId xmlns:a16="http://schemas.microsoft.com/office/drawing/2014/main" id="{EA29AABA-39EF-C3BA-DD4E-0A195BC8F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676400"/>
            <a:ext cx="2187575" cy="3187700"/>
          </a:xfrm>
          <a:prstGeom prst="left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5" name="Left-Right Arrow 2">
            <a:extLst>
              <a:ext uri="{FF2B5EF4-FFF2-40B4-BE49-F238E27FC236}">
                <a16:creationId xmlns:a16="http://schemas.microsoft.com/office/drawing/2014/main" id="{3808CAE6-7969-F59D-8042-31D468FD65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905000"/>
            <a:ext cx="2187575" cy="2959100"/>
          </a:xfrm>
          <a:prstGeom prst="left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25296" name="Straight Arrow Connector 4">
            <a:extLst>
              <a:ext uri="{FF2B5EF4-FFF2-40B4-BE49-F238E27FC236}">
                <a16:creationId xmlns:a16="http://schemas.microsoft.com/office/drawing/2014/main" id="{779DB012-08D8-E92A-213F-C3884FDBD2CD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505200" y="1905000"/>
            <a:ext cx="206375" cy="331788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 type="arrow" w="med" len="med"/>
                <a:tailEnd type="arrow" w="med" len="med"/>
              </a14:hiddenLine>
            </a:ext>
          </a:extLst>
        </p:spPr>
      </p:cxnSp>
      <p:sp>
        <p:nvSpPr>
          <p:cNvPr id="225299" name="Стрелка: вправо 5">
            <a:extLst>
              <a:ext uri="{FF2B5EF4-FFF2-40B4-BE49-F238E27FC236}">
                <a16:creationId xmlns:a16="http://schemas.microsoft.com/office/drawing/2014/main" id="{31D770D4-8908-1B9B-CDA9-0CBACD3DE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257800"/>
            <a:ext cx="685800" cy="106363"/>
          </a:xfrm>
          <a:prstGeom prst="rightArrow">
            <a:avLst>
              <a:gd name="adj1" fmla="val 50000"/>
              <a:gd name="adj2" fmla="val 5014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1" name="Прямоугольник 2">
            <a:extLst>
              <a:ext uri="{FF2B5EF4-FFF2-40B4-BE49-F238E27FC236}">
                <a16:creationId xmlns:a16="http://schemas.microsoft.com/office/drawing/2014/main" id="{F563A730-D087-246B-8409-4E89F2C10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450" y="1192213"/>
            <a:ext cx="11858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Initial state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2" name="Прямоугольник 3">
            <a:extLst>
              <a:ext uri="{FF2B5EF4-FFF2-40B4-BE49-F238E27FC236}">
                <a16:creationId xmlns:a16="http://schemas.microsoft.com/office/drawing/2014/main" id="{8902BD2C-9EB2-D274-F38B-CF88BFD7F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2508250"/>
            <a:ext cx="457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Pre-equilibriu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dynamics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3" name="Прямоугольник 5">
            <a:extLst>
              <a:ext uri="{FF2B5EF4-FFF2-40B4-BE49-F238E27FC236}">
                <a16:creationId xmlns:a16="http://schemas.microsoft.com/office/drawing/2014/main" id="{F52C65E3-4976-549A-BDB9-27E16ED5A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754313"/>
            <a:ext cx="1460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Hadronization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4" name="Прямоугольник 6">
            <a:extLst>
              <a:ext uri="{FF2B5EF4-FFF2-40B4-BE49-F238E27FC236}">
                <a16:creationId xmlns:a16="http://schemas.microsoft.com/office/drawing/2014/main" id="{1960B867-3D8C-077F-9475-44641C47D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2784475"/>
            <a:ext cx="1990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Transport/Freezeout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5" name="Прямоугольник 7">
            <a:extLst>
              <a:ext uri="{FF2B5EF4-FFF2-40B4-BE49-F238E27FC236}">
                <a16:creationId xmlns:a16="http://schemas.microsoft.com/office/drawing/2014/main" id="{E626646F-C8BF-E9F8-BE69-519B6C732B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066800"/>
            <a:ext cx="2105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QGP as a relativisti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            fluid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5" name="Прямоугольник 17">
            <a:extLst>
              <a:ext uri="{FF2B5EF4-FFF2-40B4-BE49-F238E27FC236}">
                <a16:creationId xmlns:a16="http://schemas.microsoft.com/office/drawing/2014/main" id="{59C99A89-EE7B-EAB8-3F63-50E6C73DE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7788" y="4462463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1FB34CC9-9528-F706-35BE-5FD90A60BD52}"/>
              </a:ext>
            </a:extLst>
          </p:cNvPr>
          <p:cNvSpPr/>
          <p:nvPr/>
        </p:nvSpPr>
        <p:spPr>
          <a:xfrm>
            <a:off x="874492" y="650698"/>
            <a:ext cx="7793037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reball is ~10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5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meters across and lives  for 5*10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3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econds </a:t>
            </a:r>
            <a:endParaRPr kumimoji="0" lang="ru-RU" sz="2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F6CCDF-D96D-F1EF-6273-B0B6CE821520}"/>
              </a:ext>
            </a:extLst>
          </p:cNvPr>
          <p:cNvSpPr txBox="1"/>
          <p:nvPr/>
        </p:nvSpPr>
        <p:spPr>
          <a:xfrm>
            <a:off x="1282468" y="6390131"/>
            <a:ext cx="7337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>
                <a:solidFill>
                  <a:srgbClr val="002060"/>
                </a:solidFill>
              </a:rPr>
              <a:t>200+2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0 nucleons   in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</a:t>
            </a:r>
            <a:r>
              <a:rPr kumimoji="0" lang="en-US" sz="2000" b="0" i="0" u="none" strike="noStrike" kern="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2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econd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= 1000-30000 hadrons    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Стрелка: вправо 2">
            <a:extLst>
              <a:ext uri="{FF2B5EF4-FFF2-40B4-BE49-F238E27FC236}">
                <a16:creationId xmlns:a16="http://schemas.microsoft.com/office/drawing/2014/main" id="{0EBA5E11-86D9-6D3F-74E8-FE69727E499F}"/>
              </a:ext>
            </a:extLst>
          </p:cNvPr>
          <p:cNvSpPr/>
          <p:nvPr/>
        </p:nvSpPr>
        <p:spPr bwMode="auto">
          <a:xfrm>
            <a:off x="2740458" y="6178106"/>
            <a:ext cx="978408" cy="484632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D48FB62-5D27-61D5-3FCC-DC1E079F3A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1130595"/>
            <a:ext cx="8219255" cy="50458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5721314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1A631D-2CC8-BD54-231A-85A9FD3760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37BED6-10BE-562A-04A9-75B054926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4E94FC8-0530-0744-8B78-2A9E442DCB8A}" type="slidenum">
              <a:rPr kumimoji="0" lang="en-RU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RU" sz="1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83EE2DD7-59B1-227D-E9DB-AD886A50C5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365126"/>
          </a:xfrm>
        </p:spPr>
        <p:txBody>
          <a:bodyPr>
            <a:normAutofit fontScale="90000"/>
          </a:bodyPr>
          <a:lstStyle/>
          <a:p>
            <a:r>
              <a:rPr lang="en-US" dirty="0"/>
              <a:t>Flow is acoustic</a:t>
            </a:r>
            <a:endParaRPr lang="ru-RU" dirty="0"/>
          </a:p>
        </p:txBody>
      </p:sp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9956EE56-ECD3-1C38-E907-D049AFF0E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640" y="980728"/>
          <a:ext cx="59436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342720" progId="Equation.DSMT4">
                  <p:embed/>
                </p:oleObj>
              </mc:Choice>
              <mc:Fallback>
                <p:oleObj name="Equation" r:id="rId2" imgW="2641320" imgH="342720" progId="Equation.DSMT4">
                  <p:embed/>
                  <p:pic>
                    <p:nvPicPr>
                      <p:cNvPr id="8" name="Object 21">
                        <a:extLst>
                          <a:ext uri="{FF2B5EF4-FFF2-40B4-BE49-F238E27FC236}">
                            <a16:creationId xmlns:a16="http://schemas.microsoft.com/office/drawing/2014/main" id="{9956EE56-ECD3-1C38-E907-D049AFF0E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1640" y="980728"/>
                        <a:ext cx="5943600" cy="83026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9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2">
            <a:extLst>
              <a:ext uri="{FF2B5EF4-FFF2-40B4-BE49-F238E27FC236}">
                <a16:creationId xmlns:a16="http://schemas.microsoft.com/office/drawing/2014/main" id="{C6D0E270-F784-D914-3C8C-29DD342CF871}"/>
              </a:ext>
            </a:extLst>
          </p:cNvPr>
          <p:cNvGrpSpPr/>
          <p:nvPr/>
        </p:nvGrpSpPr>
        <p:grpSpPr>
          <a:xfrm>
            <a:off x="107504" y="2788597"/>
            <a:ext cx="5064125" cy="1316093"/>
            <a:chOff x="5968771" y="3201904"/>
            <a:chExt cx="5278449" cy="1405823"/>
          </a:xfrm>
        </p:grpSpPr>
        <p:graphicFrame>
          <p:nvGraphicFramePr>
            <p:cNvPr id="10" name="Object 33">
              <a:extLst>
                <a:ext uri="{FF2B5EF4-FFF2-40B4-BE49-F238E27FC236}">
                  <a16:creationId xmlns:a16="http://schemas.microsoft.com/office/drawing/2014/main" id="{F6C7A31D-980E-DFDC-179F-A8CBD35A23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68771" y="3568241"/>
            <a:ext cx="5278449" cy="1039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33640" imgH="533160" progId="Equation.DSMT4">
                    <p:embed/>
                  </p:oleObj>
                </mc:Choice>
                <mc:Fallback>
                  <p:oleObj name="Equation" r:id="rId4" imgW="2933640" imgH="533160" progId="Equation.DSMT4">
                    <p:embed/>
                    <p:pic>
                      <p:nvPicPr>
                        <p:cNvPr id="10" name="Object 33">
                          <a:extLst>
                            <a:ext uri="{FF2B5EF4-FFF2-40B4-BE49-F238E27FC236}">
                              <a16:creationId xmlns:a16="http://schemas.microsoft.com/office/drawing/2014/main" id="{F6C7A31D-980E-DFDC-179F-A8CBD35A23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68771" y="3568241"/>
                          <a:ext cx="5278449" cy="1039486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4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EBB49E2-2A02-5BF8-BEB5-0028CA1125D1}"/>
                </a:ext>
              </a:extLst>
            </p:cNvPr>
            <p:cNvSpPr txBox="1"/>
            <p:nvPr/>
          </p:nvSpPr>
          <p:spPr>
            <a:xfrm>
              <a:off x="6529878" y="3201904"/>
              <a:ext cx="4134465" cy="369332"/>
            </a:xfrm>
            <a:prstGeom prst="rect">
              <a:avLst/>
            </a:prstGeom>
            <a:solidFill>
              <a:srgbClr val="FFFF00">
                <a:alpha val="24000"/>
              </a:srgbClr>
            </a:solidFill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ame harmonic with variable centrality</a:t>
              </a:r>
            </a:p>
          </p:txBody>
        </p:sp>
      </p:grpSp>
      <p:grpSp>
        <p:nvGrpSpPr>
          <p:cNvPr id="12" name="Group 2">
            <a:extLst>
              <a:ext uri="{FF2B5EF4-FFF2-40B4-BE49-F238E27FC236}">
                <a16:creationId xmlns:a16="http://schemas.microsoft.com/office/drawing/2014/main" id="{AE80B623-35E8-F65A-4A7A-B6247E85B557}"/>
              </a:ext>
            </a:extLst>
          </p:cNvPr>
          <p:cNvGrpSpPr/>
          <p:nvPr/>
        </p:nvGrpSpPr>
        <p:grpSpPr>
          <a:xfrm>
            <a:off x="4966151" y="2715639"/>
            <a:ext cx="4070345" cy="1426721"/>
            <a:chOff x="6561935" y="3201904"/>
            <a:chExt cx="4070345" cy="1426721"/>
          </a:xfrm>
        </p:grpSpPr>
        <p:graphicFrame>
          <p:nvGraphicFramePr>
            <p:cNvPr id="13" name="Object 28">
              <a:extLst>
                <a:ext uri="{FF2B5EF4-FFF2-40B4-BE49-F238E27FC236}">
                  <a16:creationId xmlns:a16="http://schemas.microsoft.com/office/drawing/2014/main" id="{915B170F-E383-9555-D1B7-B6ADF96464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69126" y="3565253"/>
            <a:ext cx="3052587" cy="1063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7680" imgH="571320" progId="Equation.DSMT4">
                    <p:embed/>
                  </p:oleObj>
                </mc:Choice>
                <mc:Fallback>
                  <p:oleObj name="Equation" r:id="rId6" imgW="1777680" imgH="571320" progId="Equation.DSMT4">
                    <p:embed/>
                    <p:pic>
                      <p:nvPicPr>
                        <p:cNvPr id="13" name="Object 28">
                          <a:extLst>
                            <a:ext uri="{FF2B5EF4-FFF2-40B4-BE49-F238E27FC236}">
                              <a16:creationId xmlns:a16="http://schemas.microsoft.com/office/drawing/2014/main" id="{915B170F-E383-9555-D1B7-B6ADF96464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969126" y="3565253"/>
                          <a:ext cx="3052587" cy="1063372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24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DBD035D-3315-1EEB-8115-734B74CB5E92}"/>
                </a:ext>
              </a:extLst>
            </p:cNvPr>
            <p:cNvSpPr txBox="1"/>
            <p:nvPr/>
          </p:nvSpPr>
          <p:spPr>
            <a:xfrm>
              <a:off x="6561935" y="3201904"/>
              <a:ext cx="4070345" cy="369332"/>
            </a:xfrm>
            <a:prstGeom prst="rect">
              <a:avLst/>
            </a:prstGeom>
            <a:solidFill>
              <a:srgbClr val="FFFF00">
                <a:alpha val="24000"/>
              </a:srgbClr>
            </a:solidFill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For two harmonics at a fixed centrality</a:t>
              </a:r>
            </a:p>
          </p:txBody>
        </p:sp>
      </p:grpSp>
      <p:cxnSp>
        <p:nvCxnSpPr>
          <p:cNvPr id="15" name="Straight Arrow Connector 25">
            <a:extLst>
              <a:ext uri="{FF2B5EF4-FFF2-40B4-BE49-F238E27FC236}">
                <a16:creationId xmlns:a16="http://schemas.microsoft.com/office/drawing/2014/main" id="{83BF90F3-F211-8CAB-84D5-B6BC74D4A2BA}"/>
              </a:ext>
            </a:extLst>
          </p:cNvPr>
          <p:cNvCxnSpPr>
            <a:cxnSpLocks/>
          </p:cNvCxnSpPr>
          <p:nvPr/>
        </p:nvCxnSpPr>
        <p:spPr>
          <a:xfrm flipH="1">
            <a:off x="1763688" y="1810990"/>
            <a:ext cx="2414162" cy="977607"/>
          </a:xfrm>
          <a:prstGeom prst="straightConnector1">
            <a:avLst/>
          </a:prstGeom>
          <a:noFill/>
          <a:ln w="9525" cap="flat" cmpd="sng" algn="ctr">
            <a:solidFill>
              <a:srgbClr val="2DA2BF"/>
            </a:solidFill>
            <a:prstDash val="solid"/>
            <a:tailEnd type="triangle"/>
          </a:ln>
          <a:effectLst/>
        </p:spPr>
      </p:cxnSp>
      <p:cxnSp>
        <p:nvCxnSpPr>
          <p:cNvPr id="18" name="Straight Arrow Connector 23">
            <a:extLst>
              <a:ext uri="{FF2B5EF4-FFF2-40B4-BE49-F238E27FC236}">
                <a16:creationId xmlns:a16="http://schemas.microsoft.com/office/drawing/2014/main" id="{1A9E31DD-1A21-04EC-8E67-8055D5223207}"/>
              </a:ext>
            </a:extLst>
          </p:cNvPr>
          <p:cNvCxnSpPr>
            <a:cxnSpLocks/>
          </p:cNvCxnSpPr>
          <p:nvPr/>
        </p:nvCxnSpPr>
        <p:spPr>
          <a:xfrm>
            <a:off x="5408027" y="1810990"/>
            <a:ext cx="2116301" cy="840285"/>
          </a:xfrm>
          <a:prstGeom prst="straightConnector1">
            <a:avLst/>
          </a:prstGeom>
          <a:noFill/>
          <a:ln w="9525" cap="flat" cmpd="sng" algn="ctr">
            <a:solidFill>
              <a:srgbClr val="2DA2BF"/>
            </a:solidFill>
            <a:prstDash val="solid"/>
            <a:tailEnd type="triangle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2BE7F10-8267-2243-40F4-C28E3D138D39}"/>
              </a:ext>
            </a:extLst>
          </p:cNvPr>
          <p:cNvSpPr txBox="1"/>
          <p:nvPr/>
        </p:nvSpPr>
        <p:spPr>
          <a:xfrm>
            <a:off x="3903643" y="0"/>
            <a:ext cx="491723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555555"/>
                </a:solidFill>
                <a:effectLst/>
                <a:uLnTx/>
                <a:uFillTx/>
                <a:latin typeface="Proxima Nova"/>
                <a:ea typeface="+mn-ea"/>
                <a:cs typeface="+mn-cs"/>
              </a:rPr>
              <a:t>R. Lacey Phys. Rev. C </a:t>
            </a:r>
            <a:r>
              <a:rPr kumimoji="0" lang="pt-BR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555555"/>
                </a:solidFill>
                <a:effectLst/>
                <a:uLnTx/>
                <a:uFillTx/>
                <a:latin typeface="Proxima Nova"/>
                <a:ea typeface="+mn-ea"/>
                <a:cs typeface="+mn-cs"/>
              </a:rPr>
              <a:t>98</a:t>
            </a:r>
            <a:r>
              <a:rPr kumimoji="0" lang="pt-BR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555555"/>
                </a:solidFill>
                <a:effectLst/>
                <a:uLnTx/>
                <a:uFillTx/>
                <a:latin typeface="Proxima Nova"/>
                <a:ea typeface="+mn-ea"/>
                <a:cs typeface="+mn-cs"/>
              </a:rPr>
              <a:t>, 031901(R), 201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68882D0-38A5-8375-C4D9-48DA005C3429}"/>
              </a:ext>
            </a:extLst>
          </p:cNvPr>
          <p:cNvSpPr txBox="1"/>
          <p:nvPr/>
        </p:nvSpPr>
        <p:spPr>
          <a:xfrm>
            <a:off x="3928137" y="38093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-apple-system"/>
                <a:ea typeface="+mn-ea"/>
                <a:cs typeface="+mn-cs"/>
              </a:rPr>
              <a:t>R. Lacey Phys. Rev. C 110 (2024) 3, L031901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C148AAA-44B4-5787-C19B-DBA79FEF0E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4194253"/>
            <a:ext cx="5580952" cy="97142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B553C65-8FBB-A39D-A43C-82717F10070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89" y="5412880"/>
            <a:ext cx="5076190" cy="780952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3495FBA-D226-DA0F-0AAD-D15FF4BFD3A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4411" y="5251642"/>
            <a:ext cx="3780952" cy="87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1997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EC90B8-55D5-BF9E-5A29-53523DE604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>
            <a:extLst>
              <a:ext uri="{FF2B5EF4-FFF2-40B4-BE49-F238E27FC236}">
                <a16:creationId xmlns:a16="http://schemas.microsoft.com/office/drawing/2014/main" id="{77E8B569-0AA9-46F5-E6CB-5DCEB9DAD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3" name="Rectangle 5">
            <a:extLst>
              <a:ext uri="{FF2B5EF4-FFF2-40B4-BE49-F238E27FC236}">
                <a16:creationId xmlns:a16="http://schemas.microsoft.com/office/drawing/2014/main" id="{281E1096-8AF1-ED16-855B-4D5478362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4" name="Rectangle 6">
            <a:extLst>
              <a:ext uri="{FF2B5EF4-FFF2-40B4-BE49-F238E27FC236}">
                <a16:creationId xmlns:a16="http://schemas.microsoft.com/office/drawing/2014/main" id="{7627230E-3990-E455-3555-8E565E05F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5" name="Rectangle 7">
            <a:extLst>
              <a:ext uri="{FF2B5EF4-FFF2-40B4-BE49-F238E27FC236}">
                <a16:creationId xmlns:a16="http://schemas.microsoft.com/office/drawing/2014/main" id="{145DE47F-2D42-2B3B-0AB1-2693325FF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6" name="Rectangle 8">
            <a:extLst>
              <a:ext uri="{FF2B5EF4-FFF2-40B4-BE49-F238E27FC236}">
                <a16:creationId xmlns:a16="http://schemas.microsoft.com/office/drawing/2014/main" id="{CAFCD0B3-663C-D73D-C869-F21934D8C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7" name="Slide Number Placeholder 5">
            <a:extLst>
              <a:ext uri="{FF2B5EF4-FFF2-40B4-BE49-F238E27FC236}">
                <a16:creationId xmlns:a16="http://schemas.microsoft.com/office/drawing/2014/main" id="{931454FC-7F5B-460C-1153-F5E7E32982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B671AB-51A3-4AAB-BAEE-BADD9078796A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r>
              <a:rPr kumimoji="0" lang="en-US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grpSp>
        <p:nvGrpSpPr>
          <p:cNvPr id="81928" name="Group 17">
            <a:extLst>
              <a:ext uri="{FF2B5EF4-FFF2-40B4-BE49-F238E27FC236}">
                <a16:creationId xmlns:a16="http://schemas.microsoft.com/office/drawing/2014/main" id="{31CD023B-0DB6-CD88-C584-5D63F433A7E0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71438"/>
            <a:ext cx="2514600" cy="490537"/>
            <a:chOff x="2976153" y="264225"/>
            <a:chExt cx="2419649" cy="1023344"/>
          </a:xfrm>
        </p:grpSpPr>
        <p:sp>
          <p:nvSpPr>
            <p:cNvPr id="81934" name="Text Box 28">
              <a:extLst>
                <a:ext uri="{FF2B5EF4-FFF2-40B4-BE49-F238E27FC236}">
                  <a16:creationId xmlns:a16="http://schemas.microsoft.com/office/drawing/2014/main" id="{B32AB444-9EE1-CC7B-D363-36595D2FB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153" y="388051"/>
              <a:ext cx="2384582" cy="899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Flow is acoustic</a:t>
              </a:r>
              <a:endParaRPr kumimoji="0" lang="en-US" altLang="ru-RU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1935" name="AutoShape 34">
              <a:extLst>
                <a:ext uri="{FF2B5EF4-FFF2-40B4-BE49-F238E27FC236}">
                  <a16:creationId xmlns:a16="http://schemas.microsoft.com/office/drawing/2014/main" id="{CFA399DC-7202-4EDF-5681-EC0C2C2FD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81931" name="Picture 1">
            <a:extLst>
              <a:ext uri="{FF2B5EF4-FFF2-40B4-BE49-F238E27FC236}">
                <a16:creationId xmlns:a16="http://schemas.microsoft.com/office/drawing/2014/main" id="{949E23CF-09E6-160D-4FA8-EFF1A54B5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481" y="546279"/>
            <a:ext cx="4532987" cy="2882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3" name="TextBox 26">
            <a:extLst>
              <a:ext uri="{FF2B5EF4-FFF2-40B4-BE49-F238E27FC236}">
                <a16:creationId xmlns:a16="http://schemas.microsoft.com/office/drawing/2014/main" id="{A59A7F03-F7CA-557E-47E8-A4E926274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731" y="1367847"/>
            <a:ext cx="4114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TAR, Phys. Rev. Lett. 122 (2019) 172301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0246AD2-3E8D-E357-812A-EE403F518B2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3364385"/>
            <a:ext cx="4716015" cy="331236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9FA6F74-C5F3-1DB6-F242-E46915F7D0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47357"/>
            <a:ext cx="4048810" cy="598053"/>
          </a:xfrm>
          <a:prstGeom prst="rect">
            <a:avLst/>
          </a:prstGeom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F8E868A6-D1FB-A506-DDE6-91D311821F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36" r="6177"/>
          <a:stretch>
            <a:fillRect/>
          </a:stretch>
        </p:blipFill>
        <p:spPr bwMode="auto">
          <a:xfrm>
            <a:off x="76200" y="1869811"/>
            <a:ext cx="4200525" cy="331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7251996F-DF4B-5A11-CD14-C12883F07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89383"/>
              </p:ext>
            </p:extLst>
          </p:nvPr>
        </p:nvGraphicFramePr>
        <p:xfrm>
          <a:off x="808447" y="5320176"/>
          <a:ext cx="2314600" cy="140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0948" imgH="990170" progId="Equation.DSMT4">
                  <p:embed/>
                </p:oleObj>
              </mc:Choice>
              <mc:Fallback>
                <p:oleObj name="Equation" r:id="rId8" imgW="1040948" imgH="99017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5F362614-B4DC-41DF-0299-177B37B47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47" y="5320176"/>
                        <a:ext cx="2314600" cy="140129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61A4E19-A029-995D-3927-1DE0A85ACF91}"/>
              </a:ext>
            </a:extLst>
          </p:cNvPr>
          <p:cNvSpPr txBox="1"/>
          <p:nvPr/>
        </p:nvSpPr>
        <p:spPr>
          <a:xfrm>
            <a:off x="398984" y="921724"/>
            <a:ext cx="491723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555555"/>
                </a:solidFill>
                <a:effectLst/>
                <a:uLnTx/>
                <a:uFillTx/>
                <a:latin typeface="Proxima Nova"/>
                <a:ea typeface="+mn-ea"/>
                <a:cs typeface="+mn-cs"/>
              </a:rPr>
              <a:t>R. Lacey Phys. Rev. C </a:t>
            </a:r>
            <a:r>
              <a:rPr kumimoji="0" lang="pt-BR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555555"/>
                </a:solidFill>
                <a:effectLst/>
                <a:uLnTx/>
                <a:uFillTx/>
                <a:latin typeface="Proxima Nova"/>
                <a:ea typeface="+mn-ea"/>
                <a:cs typeface="+mn-cs"/>
              </a:rPr>
              <a:t>98</a:t>
            </a:r>
            <a:r>
              <a:rPr kumimoji="0" lang="pt-BR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555555"/>
                </a:solidFill>
                <a:effectLst/>
                <a:uLnTx/>
                <a:uFillTx/>
                <a:latin typeface="Proxima Nova"/>
                <a:ea typeface="+mn-ea"/>
                <a:cs typeface="+mn-cs"/>
              </a:rPr>
              <a:t>, 031901(R), 2018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649924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64D9DE-2E07-DFFC-D554-EFFB727D6E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4">
            <a:extLst>
              <a:ext uri="{FF2B5EF4-FFF2-40B4-BE49-F238E27FC236}">
                <a16:creationId xmlns:a16="http://schemas.microsoft.com/office/drawing/2014/main" id="{D479202E-4132-FBD7-FF33-4449223E8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3" name="Rectangle 5">
            <a:extLst>
              <a:ext uri="{FF2B5EF4-FFF2-40B4-BE49-F238E27FC236}">
                <a16:creationId xmlns:a16="http://schemas.microsoft.com/office/drawing/2014/main" id="{26912D07-7A93-81CE-8FA8-1C6C568D8D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4" name="Rectangle 6">
            <a:extLst>
              <a:ext uri="{FF2B5EF4-FFF2-40B4-BE49-F238E27FC236}">
                <a16:creationId xmlns:a16="http://schemas.microsoft.com/office/drawing/2014/main" id="{58B3FF49-96B8-0936-DABC-B4DB76112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5" name="Rectangle 7">
            <a:extLst>
              <a:ext uri="{FF2B5EF4-FFF2-40B4-BE49-F238E27FC236}">
                <a16:creationId xmlns:a16="http://schemas.microsoft.com/office/drawing/2014/main" id="{99610C08-84C1-B872-ABEC-B821B0DAC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6" name="Rectangle 8">
            <a:extLst>
              <a:ext uri="{FF2B5EF4-FFF2-40B4-BE49-F238E27FC236}">
                <a16:creationId xmlns:a16="http://schemas.microsoft.com/office/drawing/2014/main" id="{909D9518-F6FA-23B2-D9B6-CE7096F46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7" name="Slide Number Placeholder 5">
            <a:extLst>
              <a:ext uri="{FF2B5EF4-FFF2-40B4-BE49-F238E27FC236}">
                <a16:creationId xmlns:a16="http://schemas.microsoft.com/office/drawing/2014/main" id="{B410B6C1-62A0-B6E2-D441-DCDCC61CD0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B671AB-51A3-4AAB-BAEE-BADD9078796A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r>
              <a:rPr kumimoji="0" lang="en-US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grpSp>
        <p:nvGrpSpPr>
          <p:cNvPr id="81928" name="Group 17">
            <a:extLst>
              <a:ext uri="{FF2B5EF4-FFF2-40B4-BE49-F238E27FC236}">
                <a16:creationId xmlns:a16="http://schemas.microsoft.com/office/drawing/2014/main" id="{C8F6CC81-9057-E694-EEE0-E4A4C98B5894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71438"/>
            <a:ext cx="2514600" cy="490537"/>
            <a:chOff x="2976153" y="264225"/>
            <a:chExt cx="2419649" cy="1023344"/>
          </a:xfrm>
        </p:grpSpPr>
        <p:sp>
          <p:nvSpPr>
            <p:cNvPr id="81934" name="Text Box 28">
              <a:extLst>
                <a:ext uri="{FF2B5EF4-FFF2-40B4-BE49-F238E27FC236}">
                  <a16:creationId xmlns:a16="http://schemas.microsoft.com/office/drawing/2014/main" id="{E91EE451-D5DF-2BFB-9A83-DA184B325B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153" y="388051"/>
              <a:ext cx="2384582" cy="899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Flow is acoustic</a:t>
              </a:r>
              <a:endParaRPr kumimoji="0" lang="en-US" altLang="ru-RU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1935" name="AutoShape 34">
              <a:extLst>
                <a:ext uri="{FF2B5EF4-FFF2-40B4-BE49-F238E27FC236}">
                  <a16:creationId xmlns:a16="http://schemas.microsoft.com/office/drawing/2014/main" id="{BC0AF7CA-98AD-1305-13F8-3D4F0A20A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CEFD8A5-5AAD-DAA9-7E25-DDD49F0728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2776"/>
            <a:ext cx="9144000" cy="4480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1E00642-7AC2-264B-41E1-F41F51D8CE1A}"/>
              </a:ext>
            </a:extLst>
          </p:cNvPr>
          <p:cNvSpPr txBox="1"/>
          <p:nvPr/>
        </p:nvSpPr>
        <p:spPr>
          <a:xfrm>
            <a:off x="539552" y="75861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-apple-system"/>
              </a:rPr>
              <a:t>R. Lacey Phys. Rev. C 110 (2024) 3, L031901</a:t>
            </a: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07552080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heme/theme1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7_Default Design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4_Benutzerdefiniertes Design">
  <a:themeElements>
    <a:clrScheme name="1_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enutzerdefiniertes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00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36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00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3600" b="0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1_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-2500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-2500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baseline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94</TotalTime>
  <Words>1262</Words>
  <Application>Microsoft Office PowerPoint</Application>
  <PresentationFormat>Экран (4:3)</PresentationFormat>
  <Paragraphs>168</Paragraphs>
  <Slides>27</Slides>
  <Notes>1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7</vt:i4>
      </vt:variant>
      <vt:variant>
        <vt:lpstr>Тема</vt:lpstr>
      </vt:variant>
      <vt:variant>
        <vt:i4>13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7</vt:i4>
      </vt:variant>
    </vt:vector>
  </HeadingPairs>
  <TitlesOfParts>
    <vt:vector size="59" baseType="lpstr">
      <vt:lpstr>MS PGothic</vt:lpstr>
      <vt:lpstr>-apple-system</vt:lpstr>
      <vt:lpstr>Arial</vt:lpstr>
      <vt:lpstr>Book Antiqua</vt:lpstr>
      <vt:lpstr>Calibri</vt:lpstr>
      <vt:lpstr>Calibri Light</vt:lpstr>
      <vt:lpstr>Cambria</vt:lpstr>
      <vt:lpstr>Cambria Math</vt:lpstr>
      <vt:lpstr>Comic Sans MS</vt:lpstr>
      <vt:lpstr>Open Sans</vt:lpstr>
      <vt:lpstr>Proxima Nova</vt:lpstr>
      <vt:lpstr>Söhne</vt:lpstr>
      <vt:lpstr>Tahoma</vt:lpstr>
      <vt:lpstr>Times New Roman</vt:lpstr>
      <vt:lpstr>TimesNewRomanPS-BoldMT</vt:lpstr>
      <vt:lpstr>Verdana</vt:lpstr>
      <vt:lpstr>Wingdings</vt:lpstr>
      <vt:lpstr>4_Default Design</vt:lpstr>
      <vt:lpstr>26_Default Design</vt:lpstr>
      <vt:lpstr>3_Office Theme</vt:lpstr>
      <vt:lpstr>13_Default Design</vt:lpstr>
      <vt:lpstr>5_Default Design</vt:lpstr>
      <vt:lpstr>1_Тема Office</vt:lpstr>
      <vt:lpstr>8_Default Design</vt:lpstr>
      <vt:lpstr>1_Default Design</vt:lpstr>
      <vt:lpstr>2_Default Design</vt:lpstr>
      <vt:lpstr>7_Default Design</vt:lpstr>
      <vt:lpstr>9_Default Design</vt:lpstr>
      <vt:lpstr>5_Office Theme</vt:lpstr>
      <vt:lpstr>4_Benutzerdefiniertes Design</vt:lpstr>
      <vt:lpstr>Equation</vt:lpstr>
      <vt:lpstr>Bitmap Image</vt:lpstr>
      <vt:lpstr> Systematic study of anisotropic flow in relativistic heavy-ion collisions   </vt:lpstr>
      <vt:lpstr>OUTLINE </vt:lpstr>
      <vt:lpstr>Презентация PowerPoint</vt:lpstr>
      <vt:lpstr>Презентация PowerPoint</vt:lpstr>
      <vt:lpstr> Anisotropic Flow at RHIC-LHC  </vt:lpstr>
      <vt:lpstr>   Evolution of the system created in RHIC  </vt:lpstr>
      <vt:lpstr>Flow is acoustic</vt:lpstr>
      <vt:lpstr>Презентация PowerPoint</vt:lpstr>
      <vt:lpstr>Презентация PowerPoint</vt:lpstr>
      <vt:lpstr>Презентация PowerPoint</vt:lpstr>
      <vt:lpstr>Beam-energy dependence of v2 and v3</vt:lpstr>
      <vt:lpstr>Beam energy dependence of Vn </vt:lpstr>
      <vt:lpstr>Beam-energy dependence of v2 and v3</vt:lpstr>
      <vt:lpstr>Anisotropic Flow  at RHIC – partonic?  </vt:lpstr>
      <vt:lpstr>Elliptic flow from STAR BES program </vt:lpstr>
      <vt:lpstr>Anisotropic Flow  at RHIC BES </vt:lpstr>
      <vt:lpstr>NCQ scaling: hybrid models</vt:lpstr>
      <vt:lpstr>NCQ scaling:  cascade models</vt:lpstr>
      <vt:lpstr>Anisotropic Flow  of particles and antiparticles   </vt:lpstr>
      <vt:lpstr>        Anisotropic flow in heavy-ion collisions at  high baryon density</vt:lpstr>
      <vt:lpstr>Презентация PowerPoint</vt:lpstr>
      <vt:lpstr>Презентация PowerPoint</vt:lpstr>
      <vt:lpstr>Презентация PowerPoint</vt:lpstr>
      <vt:lpstr>Scaling relations at SIS – scaling with passage time</vt:lpstr>
      <vt:lpstr>Презентация PowerPoint</vt:lpstr>
      <vt:lpstr>Summary and outlook</vt:lpstr>
      <vt:lpstr>Презентация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 of leptonic and hadronic decays of  and  mesons at RHIC by PHENIX.</dc:title>
  <dc:creator>VR</dc:creator>
  <cp:lastModifiedBy>Arkadiy Taranenko</cp:lastModifiedBy>
  <cp:revision>1394</cp:revision>
  <cp:lastPrinted>2021-08-24T09:51:16Z</cp:lastPrinted>
  <dcterms:created xsi:type="dcterms:W3CDTF">2006-11-10T13:00:45Z</dcterms:created>
  <dcterms:modified xsi:type="dcterms:W3CDTF">2025-05-12T06:17:45Z</dcterms:modified>
</cp:coreProperties>
</file>